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1E78" w:rsidRPr="00D12D88" w:rsidRDefault="00E51E78" w:rsidP="00E51E78">
      <w:pPr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ЧОУ «Православная классическая гимназия «София»</w:t>
      </w:r>
    </w:p>
    <w:p w:rsidR="00E51E78" w:rsidRPr="00D12D88" w:rsidRDefault="00E51E78" w:rsidP="00E51E78">
      <w:pPr>
        <w:jc w:val="center"/>
        <w:rPr>
          <w:rFonts w:ascii="Times New Roman" w:hAnsi="Times New Roman"/>
          <w:b/>
          <w:sz w:val="28"/>
          <w:szCs w:val="28"/>
        </w:rPr>
      </w:pPr>
    </w:p>
    <w:p w:rsidR="00D12D88" w:rsidRPr="00D12D88" w:rsidRDefault="00D12D88" w:rsidP="00E51E78">
      <w:pPr>
        <w:jc w:val="center"/>
        <w:rPr>
          <w:rFonts w:ascii="Times New Roman" w:hAnsi="Times New Roman"/>
          <w:b/>
          <w:sz w:val="28"/>
          <w:szCs w:val="28"/>
        </w:rPr>
      </w:pPr>
    </w:p>
    <w:p w:rsidR="00A038BB" w:rsidRPr="00D12D88" w:rsidRDefault="00A038BB" w:rsidP="00A038BB">
      <w:pPr>
        <w:spacing w:after="0" w:line="240" w:lineRule="auto"/>
        <w:jc w:val="right"/>
        <w:rPr>
          <w:rFonts w:ascii="Times New Roman" w:eastAsia="Calibri" w:hAnsi="Times New Roman"/>
          <w:b/>
          <w:sz w:val="28"/>
          <w:szCs w:val="28"/>
        </w:rPr>
      </w:pPr>
    </w:p>
    <w:p w:rsidR="00A038BB" w:rsidRPr="00D12D88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УТВЕРЖДЕН</w:t>
      </w:r>
      <w:r w:rsidRPr="00D12D88">
        <w:rPr>
          <w:rFonts w:ascii="Times New Roman" w:hAnsi="Times New Roman"/>
          <w:b/>
          <w:sz w:val="28"/>
          <w:szCs w:val="28"/>
          <w:lang w:val="en-US"/>
        </w:rPr>
        <w:t>A</w:t>
      </w:r>
    </w:p>
    <w:p w:rsidR="00A038BB" w:rsidRPr="00D12D88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приказом ЧОУ «Православная</w:t>
      </w:r>
    </w:p>
    <w:p w:rsidR="00A038BB" w:rsidRPr="00D12D88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классическая гимназия «София»</w:t>
      </w:r>
    </w:p>
    <w:p w:rsidR="00E51E78" w:rsidRPr="00D12D88" w:rsidRDefault="00C038A4" w:rsidP="00CB1585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 xml:space="preserve">от </w:t>
      </w:r>
      <w:r w:rsidR="00D12D88" w:rsidRPr="00D12D88">
        <w:rPr>
          <w:rFonts w:ascii="Times New Roman" w:hAnsi="Times New Roman"/>
          <w:sz w:val="28"/>
          <w:szCs w:val="28"/>
        </w:rPr>
        <w:t>28</w:t>
      </w:r>
      <w:r w:rsidR="00A038BB" w:rsidRPr="00D12D88">
        <w:rPr>
          <w:rFonts w:ascii="Times New Roman" w:hAnsi="Times New Roman"/>
          <w:sz w:val="28"/>
          <w:szCs w:val="28"/>
        </w:rPr>
        <w:t>.08.</w:t>
      </w:r>
      <w:r w:rsidR="00FF280B" w:rsidRPr="00D12D88">
        <w:rPr>
          <w:rFonts w:ascii="Times New Roman" w:hAnsi="Times New Roman"/>
          <w:sz w:val="28"/>
          <w:szCs w:val="28"/>
        </w:rPr>
        <w:t>2020</w:t>
      </w:r>
      <w:r w:rsidR="00A038BB" w:rsidRPr="00D12D88">
        <w:rPr>
          <w:rFonts w:ascii="Times New Roman" w:hAnsi="Times New Roman"/>
          <w:sz w:val="28"/>
          <w:szCs w:val="28"/>
        </w:rPr>
        <w:t xml:space="preserve"> г. № ____________</w:t>
      </w: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Default="00E51E78" w:rsidP="00E51E7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Pr="00D12D88" w:rsidRDefault="00D12D88" w:rsidP="00E51E7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Pr="00D12D88" w:rsidRDefault="00D12D88" w:rsidP="00E51E7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63FA4" w:rsidRPr="00D12D88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Р</w:t>
      </w:r>
      <w:r w:rsidR="00C038A4" w:rsidRPr="00D12D88">
        <w:rPr>
          <w:rFonts w:ascii="Times New Roman" w:hAnsi="Times New Roman"/>
          <w:b/>
          <w:sz w:val="28"/>
          <w:szCs w:val="28"/>
        </w:rPr>
        <w:t>АБОЧАЯ ПРОГРАММА ПО АЛГЕБРЕ</w:t>
      </w:r>
    </w:p>
    <w:p w:rsidR="00E51E78" w:rsidRPr="00D12D88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ДЛЯ 7 </w:t>
      </w:r>
      <w:r w:rsidR="00CB1585" w:rsidRPr="00D12D88">
        <w:rPr>
          <w:rFonts w:ascii="Times New Roman" w:hAnsi="Times New Roman"/>
          <w:b/>
          <w:sz w:val="28"/>
          <w:szCs w:val="28"/>
        </w:rPr>
        <w:t>–</w:t>
      </w:r>
      <w:r w:rsidR="00DD2D1E" w:rsidRPr="00D12D88">
        <w:rPr>
          <w:rFonts w:ascii="Times New Roman" w:hAnsi="Times New Roman"/>
          <w:b/>
          <w:sz w:val="28"/>
          <w:szCs w:val="28"/>
        </w:rPr>
        <w:t>9</w:t>
      </w:r>
      <w:r w:rsidRPr="00D12D88">
        <w:rPr>
          <w:rFonts w:ascii="Times New Roman" w:hAnsi="Times New Roman"/>
          <w:b/>
          <w:sz w:val="28"/>
          <w:szCs w:val="28"/>
        </w:rPr>
        <w:t>КЛАССА</w:t>
      </w:r>
    </w:p>
    <w:p w:rsidR="00E51E78" w:rsidRPr="00D12D88" w:rsidRDefault="00DD2D1E" w:rsidP="00E51E78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Уровень программы</w:t>
      </w:r>
      <w:r w:rsidR="00E51E78" w:rsidRPr="00D12D88">
        <w:rPr>
          <w:rFonts w:ascii="Times New Roman" w:hAnsi="Times New Roman"/>
          <w:sz w:val="28"/>
          <w:szCs w:val="28"/>
        </w:rPr>
        <w:t xml:space="preserve">: </w:t>
      </w:r>
      <w:r w:rsidR="00E51E78" w:rsidRPr="00D12D88">
        <w:rPr>
          <w:rFonts w:ascii="Times New Roman" w:hAnsi="Times New Roman"/>
          <w:i/>
          <w:sz w:val="28"/>
          <w:szCs w:val="28"/>
        </w:rPr>
        <w:t>базовый</w:t>
      </w: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12D88" w:rsidRPr="00D12D88" w:rsidRDefault="00D12D8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CB1585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CB1585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 xml:space="preserve"> Составитель: Пушкарева Елена Тимофеевна</w:t>
      </w:r>
    </w:p>
    <w:p w:rsidR="00E51E78" w:rsidRPr="00D12D88" w:rsidRDefault="00E51E78" w:rsidP="00CB1585">
      <w:pPr>
        <w:spacing w:after="0" w:line="240" w:lineRule="auto"/>
        <w:jc w:val="right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 xml:space="preserve"> учитель математики </w:t>
      </w:r>
      <w:r w:rsidR="008527F6" w:rsidRPr="00D12D88">
        <w:rPr>
          <w:rFonts w:ascii="Times New Roman" w:hAnsi="Times New Roman"/>
          <w:sz w:val="28"/>
          <w:szCs w:val="28"/>
        </w:rPr>
        <w:t>высшей</w:t>
      </w:r>
      <w:r w:rsidRPr="00D12D88">
        <w:rPr>
          <w:rFonts w:ascii="Times New Roman" w:hAnsi="Times New Roman"/>
          <w:sz w:val="28"/>
          <w:szCs w:val="28"/>
        </w:rPr>
        <w:t xml:space="preserve"> категории </w:t>
      </w: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D12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530151" w:rsidRDefault="00530151" w:rsidP="00D12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12D88" w:rsidRDefault="00D12D88" w:rsidP="00D12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D12D88" w:rsidRPr="00D12D88" w:rsidRDefault="00D12D88" w:rsidP="00D12D88">
      <w:pPr>
        <w:spacing w:after="0" w:line="240" w:lineRule="auto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F63FA4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г. Клин, 20</w:t>
      </w:r>
      <w:r w:rsidR="008527F6" w:rsidRPr="00D12D88">
        <w:rPr>
          <w:rFonts w:ascii="Times New Roman" w:hAnsi="Times New Roman"/>
          <w:sz w:val="28"/>
          <w:szCs w:val="28"/>
        </w:rPr>
        <w:t>20</w:t>
      </w: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C0D06" w:rsidRPr="00D12D88" w:rsidRDefault="00DC0D06" w:rsidP="00CB1585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ПОЯСНИТЕЛЬНАЯ ЗАПИСКА</w:t>
      </w:r>
    </w:p>
    <w:p w:rsidR="00DC0D06" w:rsidRPr="00D12D88" w:rsidRDefault="00DC0D06" w:rsidP="00CB1585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Рабочая программа разработана на основе федерального государственного образовательного стандарта, авторскойпрограммы Н. Г. Миндюк. Алгебра. Рабочие программы. Предметная линия учебников Ю. Н. Макарычева и других.– М.: Просвещение,2016.</w:t>
      </w:r>
    </w:p>
    <w:p w:rsidR="00DC0D06" w:rsidRPr="00D12D88" w:rsidRDefault="008527F6" w:rsidP="008527F6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 xml:space="preserve">Программа реализуется на основе </w:t>
      </w:r>
      <w:r w:rsidR="00DC0D06" w:rsidRPr="00D12D88">
        <w:rPr>
          <w:rFonts w:ascii="Times New Roman" w:hAnsi="Times New Roman"/>
          <w:sz w:val="28"/>
          <w:szCs w:val="28"/>
        </w:rPr>
        <w:t>УМК 7-9 классы:</w:t>
      </w:r>
    </w:p>
    <w:p w:rsidR="00DC0D06" w:rsidRPr="00D12D88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sz w:val="28"/>
          <w:szCs w:val="28"/>
        </w:rPr>
        <w:t>Алгебра: учебник для 7 кл. / Ю. Н. Макарычев, Н. Г. Миндюк, К. И. Нешков, С. Б. Суворова; под ред. С. А. Теляковского. – М.: Просвещение, 2014.</w:t>
      </w:r>
    </w:p>
    <w:p w:rsidR="00DC0D06" w:rsidRPr="00D12D88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sz w:val="28"/>
          <w:szCs w:val="28"/>
        </w:rPr>
        <w:t>Алгебра: учебник для 8кл. / Ю. Н. Макарычев, Н. Г. Миндюк, К. И. Нешков, С. Б. Суворова; под ред. С. А. Теляковского. – М.: Просвещение, 2014.</w:t>
      </w:r>
    </w:p>
    <w:p w:rsidR="00DC0D06" w:rsidRPr="00D12D88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sz w:val="28"/>
          <w:szCs w:val="28"/>
        </w:rPr>
        <w:t>Алгебра: учебник для 9кл. / Ю. Н. Макарычев, Н. Г. Миндюк, К. И. Нешков, С. Б. Суворова; под ред. С. А. Теляковского. – М.: Просвещение, 201</w:t>
      </w:r>
      <w:r w:rsidR="00CA66F7" w:rsidRPr="00D12D88">
        <w:rPr>
          <w:rFonts w:ascii="Times New Roman" w:hAnsi="Times New Roman" w:cs="Times New Roman"/>
          <w:sz w:val="28"/>
          <w:szCs w:val="28"/>
        </w:rPr>
        <w:t>8</w:t>
      </w:r>
      <w:r w:rsidRPr="00D12D88">
        <w:rPr>
          <w:rFonts w:ascii="Times New Roman" w:hAnsi="Times New Roman" w:cs="Times New Roman"/>
          <w:sz w:val="28"/>
          <w:szCs w:val="28"/>
        </w:rPr>
        <w:t>.</w:t>
      </w:r>
    </w:p>
    <w:p w:rsidR="00DC0D06" w:rsidRPr="00D12D88" w:rsidRDefault="00C038A4" w:rsidP="00CB158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Согласно учебного планагимназии</w:t>
      </w:r>
      <w:r w:rsidR="00DC0D06" w:rsidRPr="00D12D88">
        <w:rPr>
          <w:rFonts w:ascii="Times New Roman" w:hAnsi="Times New Roman"/>
          <w:sz w:val="28"/>
          <w:szCs w:val="28"/>
        </w:rPr>
        <w:t xml:space="preserve"> на изучение алгеб</w:t>
      </w:r>
      <w:r w:rsidRPr="00D12D88">
        <w:rPr>
          <w:rFonts w:ascii="Times New Roman" w:hAnsi="Times New Roman"/>
          <w:sz w:val="28"/>
          <w:szCs w:val="28"/>
        </w:rPr>
        <w:t xml:space="preserve">ры 7 – 9 классах </w:t>
      </w:r>
      <w:r w:rsidR="00DC0D06" w:rsidRPr="00D12D88">
        <w:rPr>
          <w:rFonts w:ascii="Times New Roman" w:hAnsi="Times New Roman"/>
          <w:sz w:val="28"/>
          <w:szCs w:val="28"/>
        </w:rPr>
        <w:t>отводит</w:t>
      </w:r>
      <w:r w:rsidRPr="00D12D88">
        <w:rPr>
          <w:rFonts w:ascii="Times New Roman" w:hAnsi="Times New Roman"/>
          <w:sz w:val="28"/>
          <w:szCs w:val="28"/>
        </w:rPr>
        <w:t>ся по</w:t>
      </w:r>
      <w:r w:rsidR="00DC0D06" w:rsidRPr="00D12D88">
        <w:rPr>
          <w:rFonts w:ascii="Times New Roman" w:hAnsi="Times New Roman"/>
          <w:sz w:val="28"/>
          <w:szCs w:val="28"/>
        </w:rPr>
        <w:t xml:space="preserve"> 3 часа в неделю в течение каждого года обучения, всего 306 уроков.</w:t>
      </w: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277F24" w:rsidRPr="00D12D88" w:rsidRDefault="00277F24" w:rsidP="00D12D88">
      <w:pPr>
        <w:pStyle w:val="Standard"/>
        <w:widowControl w:val="0"/>
        <w:shd w:val="clear" w:color="auto" w:fill="FFFFFF"/>
        <w:spacing w:before="468"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bCs/>
          <w:color w:val="000000"/>
          <w:spacing w:val="2"/>
          <w:sz w:val="28"/>
          <w:szCs w:val="28"/>
        </w:rPr>
        <w:lastRenderedPageBreak/>
        <w:t xml:space="preserve">ТРЕБОВАНИЯ К РЕЗУЛЬТАТАМ ОБУЧЕНИЯ </w:t>
      </w:r>
      <w:r w:rsidRPr="00D12D88">
        <w:rPr>
          <w:rFonts w:ascii="Times New Roman" w:hAnsi="Times New Roman" w:cs="Times New Roman"/>
          <w:bCs/>
          <w:color w:val="000000"/>
          <w:spacing w:val="6"/>
          <w:sz w:val="28"/>
          <w:szCs w:val="28"/>
        </w:rPr>
        <w:t>И ОСВОЕНИЮ СОДЕРЖАНИЯ КУРСА</w:t>
      </w:r>
    </w:p>
    <w:p w:rsidR="00277F24" w:rsidRPr="00D12D88" w:rsidRDefault="00277F24" w:rsidP="00277F24">
      <w:pPr>
        <w:pStyle w:val="Standard"/>
        <w:widowControl w:val="0"/>
        <w:shd w:val="clear" w:color="auto" w:fill="FFFFFF"/>
        <w:spacing w:before="151" w:after="0" w:line="240" w:lineRule="auto"/>
        <w:ind w:right="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Программа обеспечивает достижение следующих результа</w:t>
      </w: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 xml:space="preserve">тов освоения образовательной программы основного общего </w:t>
      </w: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образования:</w:t>
      </w:r>
    </w:p>
    <w:p w:rsidR="00277F24" w:rsidRPr="00D12D88" w:rsidRDefault="00277F24" w:rsidP="00277F24">
      <w:pPr>
        <w:pStyle w:val="Standard"/>
        <w:widowControl w:val="0"/>
        <w:shd w:val="clear" w:color="auto" w:fill="FFFFFF"/>
        <w:spacing w:before="72" w:after="0" w:line="240" w:lineRule="auto"/>
        <w:ind w:left="324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i/>
          <w:iCs/>
          <w:color w:val="000000"/>
          <w:spacing w:val="-2"/>
          <w:sz w:val="28"/>
          <w:szCs w:val="28"/>
        </w:rPr>
        <w:t>личностные: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7"/>
        </w:numPr>
        <w:shd w:val="clear" w:color="auto" w:fill="FFFFFF"/>
        <w:tabs>
          <w:tab w:val="left" w:pos="892"/>
        </w:tabs>
        <w:spacing w:before="43" w:after="0" w:line="240" w:lineRule="auto"/>
        <w:ind w:left="44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Сформированность ответственного отношения к учению, </w:t>
      </w: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 xml:space="preserve">готовность и способности обучающихся к саморазвитию и 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самообразованию на основе мотивации к обучению и по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знанию, выбору дальнейшего образования на базе ориен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>тировки в мире профессий и профессиональных предпо</w:t>
      </w: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чтений, осознанному построению индивидуальной образо</w:t>
      </w:r>
      <w:r w:rsidRPr="00D12D88">
        <w:rPr>
          <w:rFonts w:ascii="Times New Roman" w:hAnsi="Times New Roman" w:cs="Times New Roman"/>
          <w:color w:val="000000"/>
          <w:spacing w:val="-6"/>
          <w:sz w:val="28"/>
          <w:szCs w:val="28"/>
        </w:rPr>
        <w:t>вательной траектории с учётом устойчивых познавательных интересов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сформированность  целостного  мировоззрения,   соответ</w:t>
      </w: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>ствующего современному уровню развития науки и обще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ственной практик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6"/>
          <w:sz w:val="28"/>
          <w:szCs w:val="28"/>
        </w:rPr>
        <w:t>сформированность коммуникативной компетентности в об</w:t>
      </w:r>
      <w:r w:rsidRPr="00D12D88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щении и сотрудничестве со сверстниками, старшими и 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младшими,  в  образовательной,   общественно  полезной, учебно-исследовательской, творческой и других видах де</w:t>
      </w:r>
      <w:r w:rsidRPr="00D12D88">
        <w:rPr>
          <w:rFonts w:ascii="Times New Roman" w:hAnsi="Times New Roman" w:cs="Times New Roman"/>
          <w:color w:val="000000"/>
          <w:spacing w:val="-6"/>
          <w:sz w:val="28"/>
          <w:szCs w:val="28"/>
        </w:rPr>
        <w:t>ятельност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before="7" w:after="0" w:line="240" w:lineRule="auto"/>
        <w:ind w:left="44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z w:val="28"/>
          <w:szCs w:val="28"/>
        </w:rPr>
        <w:t>умение ясно, точно, грамотно излагать свои мысли в уст</w:t>
      </w: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>ной и письменной речи, понимать смысл поставленной за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дачи, выстраивать аргументацию, приводить примеры и </w:t>
      </w: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>контрпримеры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8"/>
        </w:numPr>
        <w:shd w:val="clear" w:color="auto" w:fill="FFFFFF"/>
        <w:tabs>
          <w:tab w:val="left" w:pos="662"/>
        </w:tabs>
        <w:spacing w:before="14"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представление о математической науке как сфере челове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ческой деятельности, об этапах её развития, о её значимо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>сти для развития цивилизаци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z w:val="28"/>
          <w:szCs w:val="28"/>
        </w:rPr>
        <w:t xml:space="preserve">критичность мышления, умение распознавать логически 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некорректные высказывания, отличать гипотезу от факта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z w:val="28"/>
          <w:szCs w:val="28"/>
        </w:rPr>
        <w:t>креативность мышления, инициатива, находчивость, ак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тивность при решении алгебраических задач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>умение контролировать процесс и результат учебной математической деятельности;</w:t>
      </w:r>
    </w:p>
    <w:p w:rsidR="00277F24" w:rsidRPr="009D2162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способность к эмоциональному восприятию математических объектов, задач, решений, рассуждений.</w:t>
      </w:r>
    </w:p>
    <w:p w:rsidR="009D2162" w:rsidRPr="009D2162" w:rsidRDefault="009D2162" w:rsidP="009D216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ab/>
      </w:r>
      <w:r w:rsidRPr="009D2162">
        <w:rPr>
          <w:rFonts w:ascii="Times New Roman" w:hAnsi="Times New Roman"/>
          <w:b/>
          <w:i/>
          <w:sz w:val="28"/>
          <w:szCs w:val="24"/>
        </w:rPr>
        <w:t>Личностные результаты освоения функциональной грамотности:</w:t>
      </w:r>
    </w:p>
    <w:p w:rsidR="009D2162" w:rsidRPr="009D2162" w:rsidRDefault="009D2162" w:rsidP="009D2162">
      <w:pPr>
        <w:spacing w:after="0" w:line="240" w:lineRule="auto"/>
        <w:jc w:val="both"/>
        <w:rPr>
          <w:rFonts w:ascii="Times New Roman" w:hAnsi="Times New Roman"/>
          <w:i/>
          <w:sz w:val="28"/>
          <w:szCs w:val="24"/>
        </w:rPr>
      </w:pPr>
      <w:r w:rsidRPr="009D2162">
        <w:rPr>
          <w:rFonts w:ascii="Times New Roman" w:hAnsi="Times New Roman"/>
          <w:i/>
          <w:sz w:val="28"/>
          <w:szCs w:val="24"/>
        </w:rPr>
        <w:tab/>
        <w:t>Обучающийся формулирует и объясняет собственную позицию в конкретных ситуациях общественной жизни на основе полученных знаний с позиции норм морали и общечеловеческих ценностей, прав и обязанностей гражданина.</w:t>
      </w:r>
    </w:p>
    <w:p w:rsidR="009D2162" w:rsidRPr="00D12D88" w:rsidRDefault="009D2162" w:rsidP="009D2162">
      <w:pPr>
        <w:pStyle w:val="Standard"/>
        <w:widowControl w:val="0"/>
        <w:shd w:val="clear" w:color="auto" w:fill="FFFFFF"/>
        <w:tabs>
          <w:tab w:val="left" w:pos="662"/>
        </w:tabs>
        <w:spacing w:after="0" w:line="240" w:lineRule="auto"/>
        <w:ind w:left="331"/>
        <w:jc w:val="both"/>
        <w:rPr>
          <w:rFonts w:ascii="Times New Roman" w:hAnsi="Times New Roman" w:cs="Times New Roman"/>
          <w:sz w:val="28"/>
          <w:szCs w:val="28"/>
        </w:rPr>
      </w:pPr>
    </w:p>
    <w:p w:rsidR="00277F24" w:rsidRPr="00D12D88" w:rsidRDefault="00277F24" w:rsidP="00277F24">
      <w:pPr>
        <w:pStyle w:val="Standard"/>
        <w:widowControl w:val="0"/>
        <w:shd w:val="clear" w:color="auto" w:fill="FFFFFF"/>
        <w:spacing w:before="122" w:after="0" w:line="240" w:lineRule="auto"/>
        <w:ind w:left="216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i/>
          <w:iCs/>
          <w:color w:val="000000"/>
          <w:spacing w:val="-1"/>
          <w:sz w:val="28"/>
          <w:szCs w:val="28"/>
        </w:rPr>
        <w:t>метапредметные: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9"/>
        </w:numPr>
        <w:shd w:val="clear" w:color="auto" w:fill="FFFFFF"/>
        <w:tabs>
          <w:tab w:val="left" w:pos="662"/>
        </w:tabs>
        <w:spacing w:before="43"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>умение самостоятельно планировать альтернативные пути</w:t>
      </w: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br/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достижения целей, осознанно выбирать наиболее эффек</w:t>
      </w: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тивные способы решения учебных и познавательных задач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  <w:tab w:val="left" w:pos="4759"/>
          <w:tab w:val="left" w:leader="underscore" w:pos="5328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>умение осуществлять контроль по результату и по способу действия на уровне произвольного внимания и вносить не</w:t>
      </w:r>
      <w:r w:rsidRPr="00D12D88">
        <w:rPr>
          <w:rFonts w:ascii="Times New Roman" w:hAnsi="Times New Roman" w:cs="Times New Roman"/>
          <w:color w:val="000000"/>
          <w:spacing w:val="-6"/>
          <w:sz w:val="28"/>
          <w:szCs w:val="28"/>
        </w:rPr>
        <w:t>обходимые коррективы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>умение адекватно оценивать правильность или ошибоч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ность 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lastRenderedPageBreak/>
        <w:t>выполнения учебной задачи, её объективную трудность и собственные возможности её решения;</w:t>
      </w:r>
    </w:p>
    <w:p w:rsidR="00277F24" w:rsidRPr="00D12D88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346" w:right="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4) осознанное владение логическими действиями определе</w:t>
      </w: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>ния понятий, обобщения, установления аналогий, класси</w:t>
      </w:r>
      <w:r w:rsidRPr="00D12D88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фикации на основе самостоятельного выбора оснований 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и критериев, установления родовидовых связей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30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4"/>
          <w:sz w:val="28"/>
          <w:szCs w:val="28"/>
        </w:rPr>
        <w:t>умение устанавливать причинно-следственные связи; стро</w:t>
      </w:r>
      <w:r w:rsidRPr="00D12D88">
        <w:rPr>
          <w:rFonts w:ascii="Times New Roman" w:hAnsi="Times New Roman" w:cs="Times New Roman"/>
          <w:color w:val="000000"/>
          <w:spacing w:val="-6"/>
          <w:sz w:val="28"/>
          <w:szCs w:val="28"/>
        </w:rPr>
        <w:t xml:space="preserve">ить логическое рассуждение, умозаключение (индуктивное, 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>дедуктивное и по аналогии) и выводы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умение создавать, применять и преобразовывать знаково-</w:t>
      </w:r>
      <w:r w:rsidRPr="00D12D88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символические средства,  модели и схемы для решения </w:t>
      </w: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>учебных и познавательных задач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умение организовывать учебное сотрудничество и совмест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ную деятельность с учителем и сверстниками: определять 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 xml:space="preserve">цели, распределение функций и ролей участников, взаимодействие и общие способы работы; умение работать в </w:t>
      </w: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группе: находить общее решение и разрешать конфликты 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>на основе согласования позиций и учёта интересов; слу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шать партнёра; формулировать, аргументировать и отстаивать своё мнение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сформированное учебной и общепользовательской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 xml:space="preserve"> компетентности в области использования информаци</w:t>
      </w:r>
      <w:r w:rsidRPr="00D12D88">
        <w:rPr>
          <w:rFonts w:ascii="Times New Roman" w:hAnsi="Times New Roman" w:cs="Times New Roman"/>
          <w:color w:val="000000"/>
          <w:spacing w:val="-5"/>
          <w:sz w:val="28"/>
          <w:szCs w:val="28"/>
        </w:rPr>
        <w:t>онно-коммуникационных технологий (ИКТ - компетентности);</w:t>
      </w:r>
    </w:p>
    <w:p w:rsidR="00277F24" w:rsidRPr="00D12D88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432" w:right="22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9) первоначальные представления об идеях и о методах мате</w:t>
      </w:r>
      <w:r w:rsidRPr="00D12D88">
        <w:rPr>
          <w:rFonts w:ascii="Times New Roman" w:hAnsi="Times New Roman" w:cs="Times New Roman"/>
          <w:color w:val="000000"/>
          <w:spacing w:val="11"/>
          <w:sz w:val="28"/>
          <w:szCs w:val="28"/>
        </w:rPr>
        <w:t xml:space="preserve">матики как об универсальном языке науки и техники, </w:t>
      </w:r>
      <w:r w:rsidRPr="00D12D88">
        <w:rPr>
          <w:rFonts w:ascii="Times New Roman" w:hAnsi="Times New Roman" w:cs="Times New Roman"/>
          <w:color w:val="000000"/>
          <w:spacing w:val="3"/>
          <w:sz w:val="28"/>
          <w:szCs w:val="28"/>
        </w:rPr>
        <w:t>о средстве моделирования явлений и процессов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31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3"/>
          <w:sz w:val="28"/>
          <w:szCs w:val="28"/>
        </w:rPr>
        <w:t>умение видеть математическую задачу в контексте проб</w:t>
      </w:r>
      <w:r w:rsidRPr="00D12D88">
        <w:rPr>
          <w:rFonts w:ascii="Times New Roman" w:hAnsi="Times New Roman" w:cs="Times New Roman"/>
          <w:color w:val="000000"/>
          <w:spacing w:val="5"/>
          <w:sz w:val="28"/>
          <w:szCs w:val="28"/>
        </w:rPr>
        <w:t xml:space="preserve">лемной ситуации в других дисциплинах, в окружающей </w:t>
      </w: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жизн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умение находить в различных источниках информацию, 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 xml:space="preserve">необходимую   для   решения   математических   проблем, </w:t>
      </w:r>
      <w:r w:rsidRPr="00D12D88">
        <w:rPr>
          <w:rFonts w:ascii="Times New Roman" w:hAnsi="Times New Roman" w:cs="Times New Roman"/>
          <w:color w:val="000000"/>
          <w:spacing w:val="3"/>
          <w:sz w:val="28"/>
          <w:szCs w:val="28"/>
        </w:rPr>
        <w:t xml:space="preserve">и представлять её в понятной форме; принимать решение 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>в условиях неполной и избыточной, точной и вероятност</w:t>
      </w:r>
      <w:r w:rsidRPr="00D12D88">
        <w:rPr>
          <w:rFonts w:ascii="Times New Roman" w:hAnsi="Times New Roman" w:cs="Times New Roman"/>
          <w:color w:val="000000"/>
          <w:spacing w:val="2"/>
          <w:sz w:val="28"/>
          <w:szCs w:val="28"/>
        </w:rPr>
        <w:t>ной информаци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 xml:space="preserve">умение понимать и использовать математические средства </w:t>
      </w:r>
      <w:r w:rsidRPr="00D12D88">
        <w:rPr>
          <w:rFonts w:ascii="Times New Roman" w:hAnsi="Times New Roman" w:cs="Times New Roman"/>
          <w:color w:val="000000"/>
          <w:spacing w:val="5"/>
          <w:sz w:val="28"/>
          <w:szCs w:val="28"/>
        </w:rPr>
        <w:t>наглядности (рисунки, чертежи, схемы и др.) для иллю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>страции, интерпретации, аргументаци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z w:val="28"/>
          <w:szCs w:val="28"/>
        </w:rPr>
        <w:t xml:space="preserve">умение выдвигать гипотезы при решении учебных задач и </w:t>
      </w:r>
      <w:r w:rsidRPr="00D12D88">
        <w:rPr>
          <w:rFonts w:ascii="Times New Roman" w:hAnsi="Times New Roman" w:cs="Times New Roman"/>
          <w:color w:val="000000"/>
          <w:spacing w:val="1"/>
          <w:sz w:val="28"/>
          <w:szCs w:val="28"/>
        </w:rPr>
        <w:t>понимать необходимость их проверки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4"/>
          <w:sz w:val="28"/>
          <w:szCs w:val="28"/>
        </w:rPr>
        <w:t xml:space="preserve">умение применять индуктивные и дедуктивные способы 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>рассуждений, видеть различные стратегии решения задач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2"/>
          <w:sz w:val="28"/>
          <w:szCs w:val="28"/>
        </w:rPr>
        <w:t xml:space="preserve">понимание  сущности  алгоритмических  предписаний   и </w:t>
      </w:r>
      <w:r w:rsidRPr="00D12D88">
        <w:rPr>
          <w:rFonts w:ascii="Times New Roman" w:hAnsi="Times New Roman" w:cs="Times New Roman"/>
          <w:color w:val="000000"/>
          <w:sz w:val="28"/>
          <w:szCs w:val="28"/>
        </w:rPr>
        <w:t>умение действовать в соответствии с предложенным алго</w:t>
      </w:r>
      <w:r w:rsidRPr="00D12D88">
        <w:rPr>
          <w:rFonts w:ascii="Times New Roman" w:hAnsi="Times New Roman" w:cs="Times New Roman"/>
          <w:color w:val="000000"/>
          <w:spacing w:val="-3"/>
          <w:sz w:val="28"/>
          <w:szCs w:val="28"/>
        </w:rPr>
        <w:t>ритмом;</w:t>
      </w:r>
    </w:p>
    <w:p w:rsidR="00277F24" w:rsidRPr="00D12D88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2"/>
          <w:sz w:val="28"/>
          <w:szCs w:val="28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277F24" w:rsidRPr="009D2162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color w:val="000000"/>
          <w:spacing w:val="-1"/>
          <w:sz w:val="28"/>
          <w:szCs w:val="28"/>
        </w:rPr>
        <w:t>умение планировать и осуществлять деятельность, направ</w:t>
      </w:r>
      <w:r w:rsidRPr="00D12D88">
        <w:rPr>
          <w:rFonts w:ascii="Times New Roman" w:hAnsi="Times New Roman" w:cs="Times New Roman"/>
          <w:color w:val="000000"/>
          <w:spacing w:val="2"/>
          <w:sz w:val="28"/>
          <w:szCs w:val="28"/>
        </w:rPr>
        <w:t>ленную на решение задач исследовательского характера.</w:t>
      </w:r>
    </w:p>
    <w:p w:rsidR="009D2162" w:rsidRPr="009D2162" w:rsidRDefault="009D2162" w:rsidP="009D216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ab/>
      </w:r>
      <w:r w:rsidRPr="009D2162">
        <w:rPr>
          <w:rFonts w:ascii="Times New Roman" w:hAnsi="Times New Roman"/>
          <w:b/>
          <w:i/>
          <w:sz w:val="28"/>
          <w:szCs w:val="24"/>
        </w:rPr>
        <w:t>Метапредметные результаты освоения функциональной грамотности.</w:t>
      </w:r>
    </w:p>
    <w:p w:rsidR="009D2162" w:rsidRPr="009D2162" w:rsidRDefault="009D2162" w:rsidP="009D2162">
      <w:pPr>
        <w:spacing w:after="0" w:line="240" w:lineRule="auto"/>
        <w:jc w:val="both"/>
        <w:rPr>
          <w:rFonts w:ascii="Times New Roman" w:hAnsi="Times New Roman"/>
          <w:i/>
          <w:sz w:val="28"/>
          <w:szCs w:val="24"/>
        </w:rPr>
      </w:pPr>
      <w:r w:rsidRPr="009D2162">
        <w:rPr>
          <w:rFonts w:ascii="Times New Roman" w:hAnsi="Times New Roman"/>
          <w:i/>
          <w:sz w:val="28"/>
          <w:szCs w:val="24"/>
        </w:rPr>
        <w:tab/>
        <w:t>Обучающийся: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 xml:space="preserve">находит и извлекает информацию в различном контексте; 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объясняет и описывает явления на основе полученной информации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lastRenderedPageBreak/>
        <w:t>анализирует и интегрирует полученную информацию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формулирует проблему, интерпретирует и оценивает её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делает выводы, строит прогнозы, предлагает пути решения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умеет организовывать учебное сотрудничество и совместную деятельность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находит общее решение и разрешает конфликты на основе согласования позиций и учёта интересов;</w:t>
      </w:r>
    </w:p>
    <w:p w:rsidR="009D2162" w:rsidRPr="009D2162" w:rsidRDefault="009D2162" w:rsidP="009D2162">
      <w:pPr>
        <w:pStyle w:val="a3"/>
        <w:numPr>
          <w:ilvl w:val="0"/>
          <w:numId w:val="48"/>
        </w:numPr>
        <w:spacing w:after="0" w:line="240" w:lineRule="auto"/>
        <w:jc w:val="both"/>
        <w:rPr>
          <w:rFonts w:ascii="Times New Roman" w:hAnsi="Times New Roman" w:cs="Times New Roman"/>
          <w:i/>
          <w:sz w:val="28"/>
          <w:szCs w:val="24"/>
        </w:rPr>
      </w:pPr>
      <w:r w:rsidRPr="009D2162">
        <w:rPr>
          <w:rFonts w:ascii="Times New Roman" w:hAnsi="Times New Roman" w:cs="Times New Roman"/>
          <w:i/>
          <w:sz w:val="28"/>
          <w:szCs w:val="24"/>
        </w:rPr>
        <w:t>формулирует, аргументирует и отстаивает своё мнение.</w:t>
      </w:r>
    </w:p>
    <w:p w:rsidR="009D2162" w:rsidRPr="00D12D88" w:rsidRDefault="009D2162" w:rsidP="009D2162">
      <w:pPr>
        <w:pStyle w:val="Standard"/>
        <w:widowControl w:val="0"/>
        <w:shd w:val="clear" w:color="auto" w:fill="FFFFFF"/>
        <w:tabs>
          <w:tab w:val="left" w:pos="836"/>
        </w:tabs>
        <w:spacing w:after="0" w:line="240" w:lineRule="auto"/>
        <w:ind w:left="418"/>
        <w:jc w:val="both"/>
        <w:rPr>
          <w:rFonts w:ascii="Times New Roman" w:hAnsi="Times New Roman" w:cs="Times New Roman"/>
          <w:sz w:val="28"/>
          <w:szCs w:val="28"/>
        </w:rPr>
      </w:pPr>
    </w:p>
    <w:p w:rsidR="00277F24" w:rsidRPr="00D12D88" w:rsidRDefault="00277F24" w:rsidP="00277F24">
      <w:pPr>
        <w:pStyle w:val="Standard"/>
        <w:widowControl w:val="0"/>
        <w:shd w:val="clear" w:color="auto" w:fill="FFFFFF"/>
        <w:spacing w:before="144" w:after="0" w:line="240" w:lineRule="auto"/>
        <w:ind w:left="317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2D88">
        <w:rPr>
          <w:rFonts w:ascii="Times New Roman" w:hAnsi="Times New Roman" w:cs="Times New Roman"/>
          <w:i/>
          <w:iCs/>
          <w:color w:val="000000"/>
          <w:sz w:val="28"/>
          <w:szCs w:val="28"/>
        </w:rPr>
        <w:t>предметные:</w:t>
      </w:r>
    </w:p>
    <w:p w:rsidR="00277F24" w:rsidRPr="00D12D88" w:rsidRDefault="00277F24" w:rsidP="00277F24">
      <w:pPr>
        <w:spacing w:after="0" w:line="240" w:lineRule="auto"/>
        <w:outlineLvl w:val="2"/>
        <w:rPr>
          <w:rFonts w:ascii="Times New Roman" w:hAnsi="Times New Roman"/>
          <w:b/>
          <w:bCs/>
          <w:sz w:val="28"/>
          <w:szCs w:val="28"/>
        </w:rPr>
      </w:pPr>
      <w:bookmarkStart w:id="0" w:name="_Toc284663347"/>
      <w:bookmarkStart w:id="1" w:name="_Toc284662721"/>
      <w:r w:rsidRPr="00D12D88">
        <w:rPr>
          <w:rFonts w:ascii="Times New Roman" w:hAnsi="Times New Roman"/>
          <w:b/>
          <w:bCs/>
          <w:sz w:val="28"/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277F24" w:rsidRPr="00D12D88" w:rsidRDefault="00277F24" w:rsidP="00277F24">
      <w:p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Элементы теории множеств и математической логики</w:t>
      </w:r>
    </w:p>
    <w:p w:rsidR="00277F24" w:rsidRPr="00D12D88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>- Оперировать на базовом уровне понятиями: множество, элемент множества, подмножество, принадлежность;</w:t>
      </w:r>
    </w:p>
    <w:p w:rsidR="00277F24" w:rsidRPr="00D12D88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>- задавать множества перечислением их элементов;</w:t>
      </w:r>
    </w:p>
    <w:p w:rsidR="00277F24" w:rsidRPr="00D12D88" w:rsidRDefault="00277F24" w:rsidP="00277F24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>- находить пересечение, объединение, подмножество в простейших ситуациях;</w:t>
      </w:r>
    </w:p>
    <w:p w:rsidR="00277F24" w:rsidRPr="00D12D88" w:rsidRDefault="00702885" w:rsidP="00702885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277F24" w:rsidRPr="00D12D88" w:rsidRDefault="00702885" w:rsidP="00702885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приводить примеры и контрпримеры для </w:t>
      </w:r>
      <w:r w:rsidRPr="00D12D88">
        <w:rPr>
          <w:rFonts w:ascii="Times New Roman" w:eastAsia="Calibri" w:hAnsi="Times New Roman"/>
          <w:sz w:val="28"/>
          <w:szCs w:val="28"/>
        </w:rPr>
        <w:t>подтверждения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 своих высказываний.</w:t>
      </w:r>
    </w:p>
    <w:p w:rsidR="00277F24" w:rsidRPr="00D12D88" w:rsidRDefault="00277F24" w:rsidP="00702885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702885" w:rsidP="00702885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Числа</w:t>
      </w:r>
    </w:p>
    <w:p w:rsidR="00277F24" w:rsidRPr="00D12D88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277F24" w:rsidRPr="00D12D88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аспознавать рациональные и иррациональные числа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сравнивать числа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полнять сравнение чисел в реальных ситуациях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Тождественные преобразования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Уравнения и неравенства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проверять справедливость числовых равенств и неравенств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линейные неравенства и несложные неравенства, сводящиеся к линейным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системы несложных линейных уравнений, неравенств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проверять, является ли данное число решением уравнения (неравенства)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квадратные уравнения по формуле корней квадратного уравнения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зображать решения неравенств и их систем на числовой прямой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Функции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строить график линейной функции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ределять приближённые значения координат точки пересечения графиков функций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спользовать свойства линейной функции и ее график при решении задач из других учебных предметов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 xml:space="preserve">Статистика и теория вероятностей 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представлять данные в виде таблиц, диаграмм, графиков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читать информацию, представленную в виде таблицы, диаграммы, графика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пределять основные статистические характеристики числовых наборов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ценивать вероятность события в простейших случаях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меть представление о роли закона больших чисел в массовых явлениях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ценивать вероятность реальных событий и явлений в несложных ситуациях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bCs/>
          <w:sz w:val="28"/>
          <w:szCs w:val="28"/>
        </w:rPr>
        <w:t>Текстовые задачи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277F24" w:rsidRPr="00D12D88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 xml:space="preserve">составлять план решения задачи;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делять этапы решения задач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решать несложные логические задачи методом рассуждений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  <w:r w:rsidRPr="00D12D88">
        <w:rPr>
          <w:rFonts w:ascii="Times New Roman" w:eastAsia="Calibri" w:hAnsi="Times New Roman"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sz w:val="28"/>
          <w:szCs w:val="28"/>
        </w:rPr>
        <w:t>выдвигать гипотезы о возможных предельных значениях искомых в за</w:t>
      </w:r>
      <w:bookmarkStart w:id="2" w:name="_Toc284663348"/>
      <w:bookmarkStart w:id="3" w:name="_Toc284662722"/>
      <w:r w:rsidRPr="00D12D88">
        <w:rPr>
          <w:rFonts w:ascii="Times New Roman" w:eastAsia="Calibri" w:hAnsi="Times New Roman"/>
          <w:sz w:val="28"/>
          <w:szCs w:val="28"/>
        </w:rPr>
        <w:t>даче величин (делать прикидку).</w:t>
      </w:r>
    </w:p>
    <w:p w:rsidR="00277F24" w:rsidRPr="00D12D88" w:rsidRDefault="00277F24" w:rsidP="00FF280B">
      <w:pPr>
        <w:spacing w:after="0" w:line="240" w:lineRule="auto"/>
        <w:outlineLvl w:val="2"/>
        <w:rPr>
          <w:rFonts w:ascii="Times New Roman" w:hAnsi="Times New Roman"/>
          <w:b/>
          <w:bCs/>
          <w:sz w:val="28"/>
          <w:szCs w:val="28"/>
        </w:rPr>
      </w:pPr>
      <w:r w:rsidRPr="00D12D88">
        <w:rPr>
          <w:rFonts w:ascii="Times New Roman" w:hAnsi="Times New Roman"/>
          <w:b/>
          <w:bCs/>
          <w:sz w:val="28"/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"/>
      <w:bookmarkEnd w:id="3"/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lastRenderedPageBreak/>
        <w:t>Элементы теории множеств и математической логики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троить высказывания, отрицания высказываний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Числа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равнивать рациональные и иррациональные числ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упорядочивать числа, записанные в виде обыкновенной и десятичной дроб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Тождественные преобразования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делять квадрат суммы и разности одночлен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аскладывать на множители квадратный   трёхчлен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выражений, содержащих модуль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Уравнения и неравенства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линейные уравнения и уравнения, сводимые к линейным с помощью тождественных преобразовани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квадратные уравнения и уравнения, сводимые к квадратным с помощью тождественных преобразовани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дробно-линейные уравнения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решать простейшие иррациональные уравнения вида </w:t>
      </w:r>
      <w:r w:rsidR="00277F24" w:rsidRPr="00D12D88">
        <w:rPr>
          <w:rFonts w:ascii="Times New Roman" w:eastAsia="Calibri" w:hAnsi="Times New Roman"/>
          <w:i/>
          <w:position w:val="-16"/>
          <w:sz w:val="28"/>
          <w:szCs w:val="28"/>
        </w:rPr>
        <w:object w:dxaOrig="11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95pt;height:21.5pt" o:ole="">
            <v:imagedata r:id="rId7" o:title=""/>
          </v:shape>
          <o:OLEObject Type="Embed" ProgID="Equation.DSMT4" ShapeID="_x0000_i1025" DrawAspect="Content" ObjectID="_1662978539" r:id="rId8"/>
        </w:objec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, </w:t>
      </w:r>
      <w:r w:rsidR="00277F24" w:rsidRPr="00D12D88">
        <w:rPr>
          <w:rFonts w:ascii="Times New Roman" w:eastAsia="Calibri" w:hAnsi="Times New Roman"/>
          <w:i/>
          <w:position w:val="-16"/>
          <w:sz w:val="28"/>
          <w:szCs w:val="28"/>
        </w:rPr>
        <w:object w:dxaOrig="1665" w:dyaOrig="435">
          <v:shape id="_x0000_i1026" type="#_x0000_t75" style="width:83.8pt;height:21.5pt" o:ole="">
            <v:imagedata r:id="rId9" o:title=""/>
          </v:shape>
          <o:OLEObject Type="Embed" ProgID="Equation.DSMT4" ShapeID="_x0000_i1026" DrawAspect="Content" ObjectID="_1662978540" r:id="rId10"/>
        </w:objec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уравнения вида</w:t>
      </w:r>
      <w:r w:rsidR="00277F24" w:rsidRPr="00D12D88">
        <w:rPr>
          <w:rFonts w:ascii="Times New Roman" w:eastAsia="Calibri" w:hAnsi="Times New Roman"/>
          <w:i/>
          <w:position w:val="-6"/>
          <w:sz w:val="28"/>
          <w:szCs w:val="28"/>
        </w:rPr>
        <w:object w:dxaOrig="705" w:dyaOrig="375">
          <v:shape id="_x0000_i1027" type="#_x0000_t75" style="width:35.45pt;height:18.25pt" o:ole="">
            <v:imagedata r:id="rId11" o:title=""/>
          </v:shape>
          <o:OLEObject Type="Embed" ProgID="Equation.DSMT4" ShapeID="_x0000_i1027" DrawAspect="Content" ObjectID="_1662978541" r:id="rId12"/>
        </w:objec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линейные уравнения и неравенства с параметрам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несложные квадратные уравнения с параметром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несложные системы линейных уравнений с параметрам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несложные уравнения в целых числах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Функции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="00277F24" w:rsidRPr="00D12D88">
        <w:rPr>
          <w:rFonts w:ascii="Times New Roman" w:eastAsia="Calibri" w:hAnsi="Times New Roman"/>
          <w:i/>
          <w:position w:val="-24"/>
          <w:sz w:val="28"/>
          <w:szCs w:val="28"/>
        </w:rPr>
        <w:object w:dxaOrig="1275" w:dyaOrig="615">
          <v:shape id="_x0000_i1028" type="#_x0000_t75" style="width:63.4pt;height:30.1pt" o:ole="">
            <v:imagedata r:id="rId13" o:title=""/>
          </v:shape>
          <o:OLEObject Type="Embed" ProgID="Equation.DSMT4" ShapeID="_x0000_i1028" DrawAspect="Content" ObjectID="_1662978542" r:id="rId14"/>
        </w:objec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, </w:t>
      </w:r>
      <w:r w:rsidR="00277F24" w:rsidRPr="00D12D88">
        <w:rPr>
          <w:rFonts w:ascii="Times New Roman" w:eastAsia="Calibri" w:hAnsi="Times New Roman"/>
          <w:i/>
          <w:position w:val="-10"/>
          <w:sz w:val="28"/>
          <w:szCs w:val="28"/>
        </w:rPr>
        <w:object w:dxaOrig="780" w:dyaOrig="375">
          <v:shape id="_x0000_i1029" type="#_x0000_t75" style="width:39.75pt;height:18.25pt" o:ole="">
            <v:imagedata r:id="rId15" o:title=""/>
          </v:shape>
          <o:OLEObject Type="Embed" ProgID="Equation.DSMT4" ShapeID="_x0000_i1029" DrawAspect="Content" ObjectID="_1662978543" r:id="rId16"/>
        </w:object>
      </w:r>
      <w:r w:rsidR="005C0BB2" w:rsidRPr="00D12D88">
        <w:rPr>
          <w:rFonts w:ascii="Times New Roman" w:eastAsia="Calibri" w:hAnsi="Times New Roman"/>
          <w:i/>
          <w:sz w:val="28"/>
          <w:szCs w:val="28"/>
        </w:rPr>
        <w:fldChar w:fldCharType="begin"/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instrText xml:space="preserve"> QUOTE  </w:instrText>
      </w:r>
      <w:r w:rsidR="005C0BB2" w:rsidRPr="00D12D88">
        <w:rPr>
          <w:rFonts w:ascii="Times New Roman" w:eastAsia="Calibri" w:hAnsi="Times New Roman"/>
          <w:i/>
          <w:sz w:val="28"/>
          <w:szCs w:val="28"/>
        </w:rPr>
        <w:fldChar w:fldCharType="end"/>
      </w:r>
      <w:r w:rsidR="00277F24" w:rsidRPr="00D12D88">
        <w:rPr>
          <w:rFonts w:ascii="Times New Roman" w:eastAsia="Calibri" w:hAnsi="Times New Roman"/>
          <w:b/>
          <w:bCs/>
          <w:i/>
          <w:sz w:val="28"/>
          <w:szCs w:val="28"/>
        </w:rPr>
        <w:t>,</w:t>
      </w:r>
      <w:r w:rsidR="00277F24" w:rsidRPr="00D12D88">
        <w:rPr>
          <w:rFonts w:ascii="Times New Roman" w:hAnsi="Times New Roman"/>
          <w:bCs/>
          <w:i/>
          <w:position w:val="-10"/>
          <w:sz w:val="28"/>
          <w:szCs w:val="28"/>
        </w:rPr>
        <w:object w:dxaOrig="735" w:dyaOrig="375">
          <v:shape id="_x0000_i1030" type="#_x0000_t75" style="width:36.55pt;height:18.25pt" o:ole="">
            <v:imagedata r:id="rId17" o:title=""/>
          </v:shape>
          <o:OLEObject Type="Embed" ProgID="Equation.DSMT4" ShapeID="_x0000_i1030" DrawAspect="Content" ObjectID="_1662978544" r:id="rId18"/>
        </w:object>
      </w:r>
      <w:fldSimple w:instr="">
        <w:r w:rsidR="00277F24" w:rsidRPr="00D12D88">
          <w:rPr>
            <w:rFonts w:ascii="Times New Roman" w:hAnsi="Times New Roman"/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6250" cy="247650"/>
              <wp:effectExtent l="0" t="0" r="0" b="0"/>
              <wp:docPr id="3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4"/>
                      <pic:cNvPicPr>
                        <a:picLocks noChangeAspect="1" noChangeArrowheads="1"/>
                      </pic:cNvPicPr>
                    </pic:nvPicPr>
                    <pic:blipFill>
                      <a:blip r:embed="rId19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277F24" w:rsidRPr="00D12D88">
        <w:rPr>
          <w:rFonts w:ascii="Times New Roman" w:eastAsia="Calibri" w:hAnsi="Times New Roman"/>
          <w:bCs/>
          <w:i/>
          <w:sz w:val="28"/>
          <w:szCs w:val="28"/>
        </w:rPr>
        <w:t xml:space="preserve">, </w:t>
      </w:r>
      <w:r w:rsidR="00277F24" w:rsidRPr="00D12D88">
        <w:rPr>
          <w:rFonts w:ascii="Times New Roman" w:eastAsia="Calibri" w:hAnsi="Times New Roman"/>
          <w:bCs/>
          <w:i/>
          <w:position w:val="-12"/>
          <w:sz w:val="28"/>
          <w:szCs w:val="28"/>
        </w:rPr>
        <w:object w:dxaOrig="630" w:dyaOrig="375">
          <v:shape id="_x0000_i1031" type="#_x0000_t75" style="width:32.25pt;height:18.25pt" o:ole="">
            <v:imagedata r:id="rId20" o:title=""/>
          </v:shape>
          <o:OLEObject Type="Embed" ProgID="Equation.DSMT4" ShapeID="_x0000_i1031" DrawAspect="Content" ObjectID="_1662978545" r:id="rId21"/>
        </w:object>
      </w:r>
      <w:r w:rsidR="00277F24" w:rsidRPr="00D12D88">
        <w:rPr>
          <w:rFonts w:ascii="Times New Roman" w:eastAsia="Calibri" w:hAnsi="Times New Roman"/>
          <w:bCs/>
          <w:i/>
          <w:sz w:val="28"/>
          <w:szCs w:val="28"/>
        </w:rPr>
        <w:t>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на примере квадратичной функции, использовать преобразования графика функции </w:t>
      </w:r>
      <w:r w:rsidR="00277F24" w:rsidRPr="00D12D88">
        <w:rPr>
          <w:rFonts w:ascii="Times New Roman" w:eastAsia="Calibri" w:hAnsi="Times New Roman"/>
          <w:i/>
          <w:sz w:val="28"/>
          <w:szCs w:val="28"/>
          <w:lang w:val="en-US"/>
        </w:rPr>
        <w:t>y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=</w:t>
      </w:r>
      <w:r w:rsidR="00277F24" w:rsidRPr="00D12D88">
        <w:rPr>
          <w:rFonts w:ascii="Times New Roman" w:eastAsia="Calibri" w:hAnsi="Times New Roman"/>
          <w:i/>
          <w:sz w:val="28"/>
          <w:szCs w:val="28"/>
          <w:lang w:val="en-US"/>
        </w:rPr>
        <w:t>f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(</w:t>
      </w:r>
      <w:r w:rsidR="00277F24" w:rsidRPr="00D12D88">
        <w:rPr>
          <w:rFonts w:ascii="Times New Roman" w:eastAsia="Calibri" w:hAnsi="Times New Roman"/>
          <w:i/>
          <w:sz w:val="28"/>
          <w:szCs w:val="28"/>
          <w:lang w:val="en-US"/>
        </w:rPr>
        <w:t>x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) для построения графиков функций </w:t>
      </w:r>
      <w:r w:rsidR="00277F24" w:rsidRPr="00D12D88">
        <w:rPr>
          <w:rFonts w:ascii="Times New Roman" w:eastAsia="Calibri" w:hAnsi="Times New Roman"/>
          <w:i/>
          <w:position w:val="-12"/>
          <w:sz w:val="28"/>
          <w:szCs w:val="28"/>
        </w:rPr>
        <w:object w:dxaOrig="1755" w:dyaOrig="375">
          <v:shape id="_x0000_i1032" type="#_x0000_t75" style="width:87.05pt;height:18.25pt" o:ole="">
            <v:imagedata r:id="rId22" o:title=""/>
          </v:shape>
          <o:OLEObject Type="Embed" ProgID="Equation.DSMT4" ShapeID="_x0000_i1032" DrawAspect="Content" ObjectID="_1662978546" r:id="rId23"/>
        </w:objec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;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следовать функцию по её графику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находить множество значений, нули, промежутки знакопостоянства, монотонности квадратичной функци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задачи на арифметическую и геометрическую прогрессию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bCs/>
          <w:sz w:val="28"/>
          <w:szCs w:val="28"/>
        </w:rPr>
        <w:t>Текстовые задачи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моделировать рассуждения при поиске решения задач с помощью граф-схемы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анализировать затруднения при решении задач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277F24" w:rsidRPr="00D12D88" w:rsidRDefault="00277F24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задачи на движение по реке, рассматривая разные системы отсчета.</w:t>
      </w:r>
    </w:p>
    <w:p w:rsidR="00277F24" w:rsidRPr="00D12D88" w:rsidRDefault="00277F24" w:rsidP="00FF280B">
      <w:pPr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 xml:space="preserve">Статистика и теория вероятностей 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lastRenderedPageBreak/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звлекать информацию, представленную в таблицах, на диаграммах, графиках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представлять информацию с помощью кругов Эйлера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277F24" w:rsidRPr="00D12D88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D12D88">
        <w:rPr>
          <w:rFonts w:ascii="Times New Roman" w:eastAsia="Calibri" w:hAnsi="Times New Roman"/>
          <w:b/>
          <w:sz w:val="28"/>
          <w:szCs w:val="28"/>
        </w:rPr>
        <w:t>В повседневной жизни и при изучении других предметов: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277F24" w:rsidRPr="00D12D88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77F24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  <w:r w:rsidRPr="00D12D88">
        <w:rPr>
          <w:rFonts w:ascii="Times New Roman" w:eastAsia="Calibri" w:hAnsi="Times New Roman"/>
          <w:i/>
          <w:sz w:val="28"/>
          <w:szCs w:val="28"/>
        </w:rPr>
        <w:t xml:space="preserve">- </w:t>
      </w:r>
      <w:r w:rsidR="00277F24" w:rsidRPr="00D12D88">
        <w:rPr>
          <w:rFonts w:ascii="Times New Roman" w:eastAsia="Calibri" w:hAnsi="Times New Roman"/>
          <w:i/>
          <w:sz w:val="28"/>
          <w:szCs w:val="28"/>
        </w:rPr>
        <w:t>оценивать вероятность реальных событий и явлений.</w:t>
      </w:r>
    </w:p>
    <w:p w:rsidR="009D2162" w:rsidRPr="009D2162" w:rsidRDefault="009D2162" w:rsidP="009D216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tab/>
      </w:r>
      <w:r w:rsidRPr="009D2162">
        <w:rPr>
          <w:rFonts w:ascii="Times New Roman" w:hAnsi="Times New Roman"/>
          <w:b/>
          <w:i/>
          <w:sz w:val="28"/>
          <w:szCs w:val="24"/>
        </w:rPr>
        <w:t>Предметные результаты освоения функциональной грамотности.</w:t>
      </w:r>
    </w:p>
    <w:p w:rsidR="009D2162" w:rsidRPr="009D2162" w:rsidRDefault="009D2162" w:rsidP="009D2162">
      <w:pPr>
        <w:spacing w:after="0" w:line="240" w:lineRule="auto"/>
        <w:rPr>
          <w:rFonts w:ascii="Times New Roman" w:hAnsi="Times New Roman"/>
          <w:b/>
          <w:i/>
          <w:sz w:val="28"/>
          <w:szCs w:val="24"/>
        </w:rPr>
      </w:pPr>
      <w:r w:rsidRPr="009D2162">
        <w:rPr>
          <w:rFonts w:ascii="Times New Roman" w:hAnsi="Times New Roman"/>
          <w:b/>
          <w:i/>
          <w:sz w:val="28"/>
          <w:szCs w:val="24"/>
        </w:rPr>
        <w:tab/>
        <w:t>Математическая грамотность.</w:t>
      </w:r>
    </w:p>
    <w:p w:rsidR="009D2162" w:rsidRPr="009D2162" w:rsidRDefault="009D2162" w:rsidP="009D2162">
      <w:pPr>
        <w:spacing w:after="0" w:line="240" w:lineRule="auto"/>
        <w:rPr>
          <w:rFonts w:ascii="Times New Roman" w:hAnsi="Times New Roman"/>
          <w:i/>
          <w:sz w:val="28"/>
          <w:szCs w:val="24"/>
        </w:rPr>
      </w:pPr>
      <w:r w:rsidRPr="009D2162">
        <w:rPr>
          <w:rFonts w:ascii="Times New Roman" w:hAnsi="Times New Roman"/>
          <w:b/>
          <w:i/>
          <w:sz w:val="28"/>
          <w:szCs w:val="24"/>
        </w:rPr>
        <w:tab/>
      </w:r>
      <w:r w:rsidRPr="009D2162">
        <w:rPr>
          <w:rFonts w:ascii="Times New Roman" w:hAnsi="Times New Roman"/>
          <w:i/>
          <w:sz w:val="28"/>
          <w:szCs w:val="24"/>
        </w:rPr>
        <w:t>Ученик научится формулировать, применять и интерпретировать, математику в разнообразных контекстах.</w:t>
      </w:r>
    </w:p>
    <w:p w:rsidR="009D2162" w:rsidRPr="009D2162" w:rsidRDefault="009D2162" w:rsidP="009D2162">
      <w:pPr>
        <w:spacing w:after="0" w:line="240" w:lineRule="auto"/>
        <w:rPr>
          <w:rFonts w:ascii="Times New Roman" w:hAnsi="Times New Roman"/>
          <w:i/>
          <w:sz w:val="28"/>
          <w:szCs w:val="24"/>
        </w:rPr>
      </w:pPr>
      <w:r w:rsidRPr="009D2162">
        <w:rPr>
          <w:rFonts w:ascii="Times New Roman" w:hAnsi="Times New Roman"/>
          <w:i/>
          <w:sz w:val="28"/>
          <w:szCs w:val="24"/>
        </w:rPr>
        <w:tab/>
        <w:t>Учащиеся могут осмыслить, обобщить и использовать информацию, полученную ими на основе исследования и моделирования сложных проблемных ситуаций, и могут использовать свои знания в нетипичных контекстах. Они могут связывать и использовать информацию из разных источников, представленную в различной форме, свободно преобразовывать и переходить от одной формы к другой. Эти учащиеся обладают продвинутым математическим мышлением и умением проводить рассуждения. Они могут применять интуицию и понимание наряду с владением математическими символами, операциями и зависимостями для разработки новых подходов и стратегий к разрешению новых проблемных ситуаций. Учащиеся могут размышлять над своими действиями, формулировать и точно ясно комментироваться свои действия и размышления относительно своих находок, интерпретации и аргументов, объяснять, почему они были использованы в данной ситуации.</w:t>
      </w:r>
    </w:p>
    <w:p w:rsidR="009D2162" w:rsidRPr="009D2162" w:rsidRDefault="009D2162" w:rsidP="009D2162">
      <w:pPr>
        <w:spacing w:after="0" w:line="240" w:lineRule="auto"/>
        <w:rPr>
          <w:rFonts w:ascii="Times New Roman" w:hAnsi="Times New Roman"/>
          <w:i/>
          <w:sz w:val="28"/>
          <w:szCs w:val="24"/>
        </w:rPr>
      </w:pPr>
      <w:r w:rsidRPr="009D2162">
        <w:rPr>
          <w:rFonts w:ascii="Times New Roman" w:hAnsi="Times New Roman"/>
          <w:i/>
          <w:sz w:val="28"/>
          <w:szCs w:val="24"/>
        </w:rPr>
        <w:tab/>
        <w:t>Учащиеся способны ответить на вопросы в знакомых контекстах. Они способны распознать нужную информацию и выполнить стандартные процедуры в соответствии с прямыми указаниями в чётко определенных ситуациях. Они могут выполнять действия, которые почти всегда очевидны и явно следуют из описания предложенной ситуации.</w:t>
      </w:r>
    </w:p>
    <w:p w:rsidR="009D2162" w:rsidRPr="00D12D88" w:rsidRDefault="009D2162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FF280B" w:rsidRPr="00D12D88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FF280B" w:rsidRPr="00D12D88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FF28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CB1585" w:rsidRPr="00D12D88" w:rsidRDefault="00CB1585" w:rsidP="00FF280B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E51E78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D12D88" w:rsidRPr="00D12D88" w:rsidRDefault="00D12D8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Содержание курса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Арифметика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Рациональные числа.</w:t>
      </w:r>
      <w:r w:rsidRPr="00D12D88">
        <w:rPr>
          <w:rFonts w:ascii="Times New Roman" w:hAnsi="Times New Roman"/>
          <w:sz w:val="28"/>
          <w:szCs w:val="28"/>
        </w:rPr>
        <w:t xml:space="preserve">Расширение множества натуральных чисел до множества целых, множества целых чисел до множества рациональных. Рациональное число как отношение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D12D88">
        <w:rPr>
          <w:rFonts w:ascii="Times New Roman" w:eastAsiaTheme="minorEastAsia" w:hAnsi="Times New Roman"/>
          <w:sz w:val="28"/>
          <w:szCs w:val="28"/>
        </w:rPr>
        <w:t xml:space="preserve">, где </w:t>
      </w:r>
      <w:r w:rsidRPr="00D12D88">
        <w:rPr>
          <w:rFonts w:ascii="Times New Roman" w:eastAsiaTheme="minorEastAsia" w:hAnsi="Times New Roman"/>
          <w:i/>
          <w:sz w:val="28"/>
          <w:szCs w:val="28"/>
        </w:rPr>
        <w:t>т</w:t>
      </w:r>
      <w:r w:rsidRPr="00D12D88">
        <w:rPr>
          <w:rFonts w:ascii="Times New Roman" w:eastAsiaTheme="minorEastAsia" w:hAnsi="Times New Roman"/>
          <w:sz w:val="28"/>
          <w:szCs w:val="28"/>
        </w:rPr>
        <w:t xml:space="preserve"> – целое число, </w:t>
      </w:r>
      <w:r w:rsidRPr="00D12D88">
        <w:rPr>
          <w:rFonts w:ascii="Times New Roman" w:eastAsiaTheme="minorEastAsia" w:hAnsi="Times New Roman"/>
          <w:i/>
          <w:sz w:val="28"/>
          <w:szCs w:val="28"/>
        </w:rPr>
        <w:t>п</w:t>
      </w:r>
      <w:r w:rsidRPr="00D12D88">
        <w:rPr>
          <w:rFonts w:ascii="Times New Roman" w:eastAsiaTheme="minorEastAsia" w:hAnsi="Times New Roman"/>
          <w:sz w:val="28"/>
          <w:szCs w:val="28"/>
        </w:rPr>
        <w:t xml:space="preserve"> – натуральное. Степень с целым показателем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b/>
          <w:sz w:val="28"/>
          <w:szCs w:val="28"/>
        </w:rPr>
        <w:lastRenderedPageBreak/>
        <w:t>Действительные числа.</w:t>
      </w:r>
      <w:r w:rsidRPr="00D12D88">
        <w:rPr>
          <w:rFonts w:ascii="Times New Roman" w:eastAsiaTheme="minorEastAsia" w:hAnsi="Times New Roman"/>
          <w:sz w:val="28"/>
          <w:szCs w:val="28"/>
        </w:rPr>
        <w:t>Квадратный корень из числа. Корень третьей степени. Запись корней с помощью степени с дробным показателем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sz w:val="28"/>
          <w:szCs w:val="28"/>
        </w:rPr>
        <w:t xml:space="preserve">Понятие об иррациональном числе. Иррациональность числа </w:t>
      </w:r>
      <m:oMath>
        <m:rad>
          <m:radPr>
            <m:degHide m:val="on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e>
        </m:rad>
      </m:oMath>
      <w:r w:rsidRPr="00D12D88">
        <w:rPr>
          <w:rFonts w:ascii="Times New Roman" w:eastAsiaTheme="minorEastAsia" w:hAnsi="Times New Roman"/>
          <w:sz w:val="28"/>
          <w:szCs w:val="28"/>
        </w:rPr>
        <w:t xml:space="preserve"> и несоизмеримость стороны и диагонали квадрата. Десятичные приближения иррациональных чисел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sz w:val="28"/>
          <w:szCs w:val="28"/>
        </w:rPr>
        <w:t>Множество действительных чисел; представление действительных чисел бесконечными десятичными дробями. Сравнениедействительных чисел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sz w:val="28"/>
          <w:szCs w:val="28"/>
        </w:rPr>
        <w:t>Координатная прямая. Изображение чисел точками координатной прямой. Числовые промежутк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b/>
          <w:sz w:val="28"/>
          <w:szCs w:val="28"/>
        </w:rPr>
        <w:t xml:space="preserve">Измерения, приближения, оценки. </w:t>
      </w:r>
      <w:r w:rsidRPr="00D12D88">
        <w:rPr>
          <w:rFonts w:ascii="Times New Roman" w:eastAsiaTheme="minorEastAsia" w:hAnsi="Times New Roman"/>
          <w:sz w:val="28"/>
          <w:szCs w:val="28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– степени десяти в записи числ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8"/>
          <w:szCs w:val="28"/>
        </w:rPr>
      </w:pPr>
      <w:r w:rsidRPr="00D12D88">
        <w:rPr>
          <w:rFonts w:ascii="Times New Roman" w:eastAsiaTheme="minorEastAsia" w:hAnsi="Times New Roman"/>
          <w:sz w:val="28"/>
          <w:szCs w:val="28"/>
        </w:rPr>
        <w:t>Приближенное значение величины, точность приближения. Прикидка и оценка результатов вычислений.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Алгебра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Алгебраические выражения. </w:t>
      </w:r>
      <w:r w:rsidRPr="00D12D88">
        <w:rPr>
          <w:rFonts w:ascii="Times New Roman" w:hAnsi="Times New Roman"/>
          <w:sz w:val="28"/>
          <w:szCs w:val="28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я буквенных выражений на основе свойств арифметических действий. Равенство буквенных выражений. Тождество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 Преобразования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Рациональные выражения и их преобразования. Доказательство тождеств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Уравнения. </w:t>
      </w:r>
      <w:r w:rsidRPr="00D12D88">
        <w:rPr>
          <w:rFonts w:ascii="Times New Roman" w:hAnsi="Times New Roman"/>
          <w:sz w:val="28"/>
          <w:szCs w:val="28"/>
        </w:rPr>
        <w:t>Уравнения с одной переменной. Корень уравнения. Свойствачисловых неравенств. Равносильность уравнений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Линейное уравнение. Квадратное уравнение: формула квадратного уравнения. Теорема Виета. Решение уравнений, сводящихся к линейным и квадратным. Примеры решения уравнений третьей и четвертой степени. Решение дробно-рациональных уравнений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Уравнения с двумя переменными. Линейное уравнение с двумя переменными, примеры решения уравнений в целых числах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lastRenderedPageBreak/>
        <w:t>Решение текстовых задач алгебраическим способом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Неравенства. </w:t>
      </w:r>
      <w:r w:rsidRPr="00D12D88">
        <w:rPr>
          <w:rFonts w:ascii="Times New Roman" w:hAnsi="Times New Roman"/>
          <w:sz w:val="28"/>
          <w:szCs w:val="28"/>
        </w:rPr>
        <w:t>Числовые неравенства и их свойств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Функции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Основные понятия. </w:t>
      </w:r>
      <w:r w:rsidRPr="00D12D88">
        <w:rPr>
          <w:rFonts w:ascii="Times New Roman" w:hAnsi="Times New Roman"/>
          <w:sz w:val="28"/>
          <w:szCs w:val="28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Числовые функции. </w:t>
      </w:r>
      <w:r w:rsidRPr="00D12D88">
        <w:rPr>
          <w:rFonts w:ascii="Times New Roman" w:hAnsi="Times New Roman"/>
          <w:sz w:val="28"/>
          <w:szCs w:val="28"/>
        </w:rPr>
        <w:t xml:space="preserve">Функции, описывающие прямую и обратную пропорциональные зависимости, их графики и свойства. Квадратичная функция, ее график и свойства. Степенные функции с натуральным показателями 2 и 3, их графики и свойства. Графики функций </w:t>
      </w:r>
      <w:r w:rsidRPr="00D12D88">
        <w:rPr>
          <w:rFonts w:ascii="Times New Roman" w:hAnsi="Times New Roman"/>
          <w:i/>
          <w:sz w:val="28"/>
          <w:szCs w:val="28"/>
        </w:rPr>
        <w:t>у=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</m:oMath>
      <w:r w:rsidRPr="00D12D88">
        <w:rPr>
          <w:rFonts w:ascii="Times New Roman" w:eastAsiaTheme="minorEastAsia" w:hAnsi="Times New Roman"/>
          <w:sz w:val="28"/>
          <w:szCs w:val="28"/>
        </w:rPr>
        <w:t xml:space="preserve">, </w:t>
      </w:r>
      <w:r w:rsidRPr="00D12D88">
        <w:rPr>
          <w:rFonts w:ascii="Times New Roman" w:hAnsi="Times New Roman"/>
          <w:i/>
          <w:sz w:val="28"/>
          <w:szCs w:val="28"/>
        </w:rPr>
        <w:t>у=</w: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w:rPr>
                <w:rFonts w:ascii="Cambria Math" w:hAnsi="Cambria Math"/>
                <w:sz w:val="28"/>
                <w:szCs w:val="28"/>
              </w:rPr>
              <m:t>3</m:t>
            </m:r>
          </m:deg>
          <m:e>
            <m:r>
              <w:rPr>
                <w:rFonts w:ascii="Cambria Math" w:hAnsi="Cambria Math"/>
                <w:sz w:val="28"/>
                <w:szCs w:val="28"/>
              </w:rPr>
              <m:t>х</m:t>
            </m:r>
          </m:e>
        </m:rad>
      </m:oMath>
      <w:r w:rsidRPr="00D12D88">
        <w:rPr>
          <w:rFonts w:ascii="Times New Roman" w:eastAsiaTheme="minorEastAsia" w:hAnsi="Times New Roman"/>
          <w:sz w:val="28"/>
          <w:szCs w:val="28"/>
        </w:rPr>
        <w:t xml:space="preserve">, </w:t>
      </w:r>
      <w:r w:rsidRPr="00D12D88">
        <w:rPr>
          <w:rFonts w:ascii="Times New Roman" w:hAnsi="Times New Roman"/>
          <w:i/>
          <w:sz w:val="28"/>
          <w:szCs w:val="28"/>
        </w:rPr>
        <w:t>у=ǀхǀ</w:t>
      </w:r>
      <w:r w:rsidRPr="00D12D88">
        <w:rPr>
          <w:rFonts w:ascii="Times New Roman" w:hAnsi="Times New Roman"/>
          <w:sz w:val="28"/>
          <w:szCs w:val="28"/>
        </w:rPr>
        <w:t>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Числовые последовательности. </w:t>
      </w:r>
      <w:r w:rsidRPr="00D12D88">
        <w:rPr>
          <w:rFonts w:ascii="Times New Roman" w:hAnsi="Times New Roman"/>
          <w:sz w:val="28"/>
          <w:szCs w:val="28"/>
        </w:rPr>
        <w:t xml:space="preserve">Понятие числовой последовательности. Задание последовательности рекуррентным способом и формулой </w:t>
      </w:r>
      <w:r w:rsidRPr="00D12D88">
        <w:rPr>
          <w:rFonts w:ascii="Times New Roman" w:hAnsi="Times New Roman"/>
          <w:i/>
          <w:sz w:val="28"/>
          <w:szCs w:val="28"/>
        </w:rPr>
        <w:t>п</w:t>
      </w:r>
      <w:r w:rsidRPr="00D12D88">
        <w:rPr>
          <w:rFonts w:ascii="Times New Roman" w:hAnsi="Times New Roman"/>
          <w:sz w:val="28"/>
          <w:szCs w:val="28"/>
        </w:rPr>
        <w:t xml:space="preserve"> – го член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 xml:space="preserve">Арифметическая и геометрическая прогрессия. Формула </w:t>
      </w:r>
      <w:r w:rsidRPr="00D12D88">
        <w:rPr>
          <w:rFonts w:ascii="Times New Roman" w:hAnsi="Times New Roman"/>
          <w:i/>
          <w:sz w:val="28"/>
          <w:szCs w:val="28"/>
        </w:rPr>
        <w:t>п</w:t>
      </w:r>
      <w:r w:rsidRPr="00D12D88">
        <w:rPr>
          <w:rFonts w:ascii="Times New Roman" w:hAnsi="Times New Roman"/>
          <w:sz w:val="28"/>
          <w:szCs w:val="28"/>
        </w:rPr>
        <w:t xml:space="preserve"> – го члена арифметической и геометрической прогрессий, суммы первых </w:t>
      </w:r>
      <w:r w:rsidRPr="00D12D88">
        <w:rPr>
          <w:rFonts w:ascii="Times New Roman" w:hAnsi="Times New Roman"/>
          <w:i/>
          <w:sz w:val="28"/>
          <w:szCs w:val="28"/>
        </w:rPr>
        <w:t>п</w:t>
      </w:r>
      <w:r w:rsidRPr="00D12D88">
        <w:rPr>
          <w:rFonts w:ascii="Times New Roman" w:hAnsi="Times New Roman"/>
          <w:sz w:val="28"/>
          <w:szCs w:val="28"/>
        </w:rPr>
        <w:t>– х членов. Изображение членов арифметической прогрессий точками координатной плоскости.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Вероятность и статистика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Описательная статистика. </w:t>
      </w:r>
      <w:r w:rsidRPr="00D12D88">
        <w:rPr>
          <w:rFonts w:ascii="Times New Roman" w:hAnsi="Times New Roman"/>
          <w:sz w:val="28"/>
          <w:szCs w:val="28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Случайные события и вероятность. </w:t>
      </w:r>
      <w:r w:rsidRPr="00D12D88">
        <w:rPr>
          <w:rFonts w:ascii="Times New Roman" w:hAnsi="Times New Roman"/>
          <w:sz w:val="28"/>
          <w:szCs w:val="28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Равновозможность событий. Классическое определение вероятност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Комбинаторика. </w:t>
      </w:r>
      <w:r w:rsidRPr="00D12D88">
        <w:rPr>
          <w:rFonts w:ascii="Times New Roman" w:hAnsi="Times New Roman"/>
          <w:sz w:val="28"/>
          <w:szCs w:val="28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Логика и множества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Теоретико-множественные понятия. </w:t>
      </w:r>
      <w:r w:rsidRPr="00D12D88">
        <w:rPr>
          <w:rFonts w:ascii="Times New Roman" w:hAnsi="Times New Roman"/>
          <w:sz w:val="28"/>
          <w:szCs w:val="28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и пересечение множеств, разность множеств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Иллюстрация отношений между множествами с помощью диаграмм Эйлера – Венн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lastRenderedPageBreak/>
        <w:t xml:space="preserve">Элементы логики. </w:t>
      </w:r>
      <w:r w:rsidRPr="00D12D88">
        <w:rPr>
          <w:rFonts w:ascii="Times New Roman" w:hAnsi="Times New Roman"/>
          <w:sz w:val="28"/>
          <w:szCs w:val="28"/>
        </w:rPr>
        <w:t>Понятие о равносильности, следовании, употребление логическихсвязок</w:t>
      </w:r>
      <w:r w:rsidRPr="00D12D88">
        <w:rPr>
          <w:rFonts w:ascii="Times New Roman" w:hAnsi="Times New Roman"/>
          <w:i/>
          <w:sz w:val="28"/>
          <w:szCs w:val="28"/>
        </w:rPr>
        <w:t>если …, то …, в том и только в том случае</w:t>
      </w:r>
      <w:r w:rsidRPr="00D12D88">
        <w:rPr>
          <w:rFonts w:ascii="Times New Roman" w:hAnsi="Times New Roman"/>
          <w:sz w:val="28"/>
          <w:szCs w:val="28"/>
        </w:rPr>
        <w:t xml:space="preserve">,логические связки </w:t>
      </w:r>
      <w:r w:rsidRPr="00D12D88">
        <w:rPr>
          <w:rFonts w:ascii="Times New Roman" w:hAnsi="Times New Roman"/>
          <w:i/>
          <w:sz w:val="28"/>
          <w:szCs w:val="28"/>
        </w:rPr>
        <w:t>и</w:t>
      </w:r>
      <w:r w:rsidRPr="00D12D88">
        <w:rPr>
          <w:rFonts w:ascii="Times New Roman" w:hAnsi="Times New Roman"/>
          <w:sz w:val="28"/>
          <w:szCs w:val="28"/>
        </w:rPr>
        <w:t xml:space="preserve">, </w:t>
      </w:r>
      <w:r w:rsidRPr="00D12D88">
        <w:rPr>
          <w:rFonts w:ascii="Times New Roman" w:hAnsi="Times New Roman"/>
          <w:i/>
          <w:sz w:val="28"/>
          <w:szCs w:val="28"/>
        </w:rPr>
        <w:t>или</w:t>
      </w:r>
      <w:r w:rsidRPr="00D12D88">
        <w:rPr>
          <w:rFonts w:ascii="Times New Roman" w:hAnsi="Times New Roman"/>
          <w:sz w:val="28"/>
          <w:szCs w:val="28"/>
        </w:rPr>
        <w:t>.</w:t>
      </w:r>
    </w:p>
    <w:p w:rsidR="00E51E78" w:rsidRPr="00D12D8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Математика в историческом развитии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в степени, большей четырех. Н. Тарталья, Дж. Кардано, Н. Х. Абель, Э. Галуа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Задача Леонардо Пизанского (Фибоначчи) о кроликах, числа Фибоначчи. Задача о шахматной доске.</w:t>
      </w:r>
    </w:p>
    <w:p w:rsidR="00E51E78" w:rsidRPr="00D12D8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Истоки теории вероятностей: страховое дело, азартные игры. П. Ферма и Б. Паскаль, Я. Бернулли, А. Н. Колмогоров.</w:t>
      </w: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2D88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</w:p>
    <w:p w:rsidR="00DC0D06" w:rsidRPr="00D12D88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12D88">
        <w:rPr>
          <w:rFonts w:ascii="Times New Roman" w:hAnsi="Times New Roman" w:cs="Times New Roman"/>
          <w:b/>
          <w:sz w:val="28"/>
          <w:szCs w:val="28"/>
        </w:rPr>
        <w:t>7 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617"/>
      </w:tblGrid>
      <w:tr w:rsidR="00DC0D06" w:rsidRPr="00D12D88" w:rsidTr="00CA66F7">
        <w:trPr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12D88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DC0D06" w:rsidRPr="00D12D88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12D88">
              <w:rPr>
                <w:rFonts w:ascii="Times New Roman" w:hAnsi="Times New Roman" w:cs="Times New Roman"/>
                <w:sz w:val="28"/>
                <w:szCs w:val="28"/>
              </w:rPr>
              <w:t>§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одержание материал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личество часов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1. Выражения, тождества, уравнен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Выражения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выражени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C0D06" w:rsidRPr="00D12D88" w:rsidTr="00CA66F7">
        <w:trPr>
          <w:trHeight w:val="252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C0D06" w:rsidRPr="00D12D88" w:rsidTr="00CA66F7">
        <w:trPr>
          <w:trHeight w:val="34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 xml:space="preserve">Глава 2. Функции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и и их график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13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Линейная функц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30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3. Степень с натуральным показателем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епень и ее свойств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52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Одночлены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 xml:space="preserve">Глава4. Многочлены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умма и разность многочленов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Произведение одночлена и </w:t>
            </w: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многочлен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6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67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оизведение многочленов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5. Формулы сокращенного умножен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 суммы и квадрат разност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43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ность квадратов. Сумма и разность кубов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7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целых выражени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18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 6. Системы линейных уравнени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</w:tr>
      <w:tr w:rsidR="00DC0D06" w:rsidRPr="00D12D88" w:rsidTr="00CA66F7">
        <w:trPr>
          <w:trHeight w:val="46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Линейные уравнения с двумя переменными и их системы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22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6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вторение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19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вый зачет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311276" w:rsidRPr="00D12D88" w:rsidTr="00CA66F7">
        <w:trPr>
          <w:trHeight w:val="270"/>
          <w:jc w:val="center"/>
        </w:trPr>
        <w:tc>
          <w:tcPr>
            <w:tcW w:w="2221" w:type="dxa"/>
          </w:tcPr>
          <w:p w:rsidR="00311276" w:rsidRPr="00D12D88" w:rsidRDefault="0031127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311276" w:rsidRPr="00D12D88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311276" w:rsidRPr="00D12D88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DC0D06" w:rsidRPr="00D12D88" w:rsidRDefault="00DC0D06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8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559"/>
      </w:tblGrid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1. Рациональные дроб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3</w:t>
            </w:r>
          </w:p>
        </w:tc>
      </w:tr>
      <w:tr w:rsidR="00DC0D06" w:rsidRPr="00D12D88" w:rsidTr="00CA66F7">
        <w:trPr>
          <w:trHeight w:val="28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циональные дроби и их свойств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79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умма и разность дробе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288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оизведение и частное дробе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2. Квадратные корн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9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ействительные числ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DC0D06" w:rsidRPr="00D12D88" w:rsidTr="00CA66F7">
        <w:trPr>
          <w:trHeight w:val="16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Арифметический квадратный корень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арифметического корн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5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именение свойств арифметического квадратного корн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7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3. Квадратные уравнен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ое уравнение и его корн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DC0D06" w:rsidRPr="00D12D88" w:rsidTr="00CA66F7">
        <w:trPr>
          <w:trHeight w:val="324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ое уравнение № 5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13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 xml:space="preserve">Глава4. Неравенства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10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неравенства и их свойств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48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с одной переменной и их системы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189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5. Степень с целым показателем. Элементы статистик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</w:tr>
      <w:tr w:rsidR="00DC0D06" w:rsidRPr="00D12D88" w:rsidTr="00CA66F7">
        <w:trPr>
          <w:trHeight w:val="46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епень с целым показателем и ее свойств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Элементы статистик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вый зачет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8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96759" w:rsidRPr="00D12D88" w:rsidTr="00CA66F7">
        <w:trPr>
          <w:trHeight w:val="285"/>
          <w:jc w:val="center"/>
        </w:trPr>
        <w:tc>
          <w:tcPr>
            <w:tcW w:w="2221" w:type="dxa"/>
          </w:tcPr>
          <w:p w:rsidR="00096759" w:rsidRPr="00D12D88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096759" w:rsidRPr="00D12D88" w:rsidRDefault="00096759" w:rsidP="00862A85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096759" w:rsidRPr="00D12D88" w:rsidRDefault="00096759" w:rsidP="00862A85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DC0D06" w:rsidRPr="00D12D88" w:rsidRDefault="00DC0D06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9 класс</w:t>
      </w:r>
    </w:p>
    <w:tbl>
      <w:tblPr>
        <w:tblStyle w:val="a6"/>
        <w:tblW w:w="0" w:type="auto"/>
        <w:jc w:val="center"/>
        <w:tblLook w:val="04A0"/>
      </w:tblPr>
      <w:tblGrid>
        <w:gridCol w:w="2221"/>
        <w:gridCol w:w="4679"/>
        <w:gridCol w:w="1559"/>
      </w:tblGrid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1. Квадратичная функц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2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и и их свойств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8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ый трехчлен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DC0D06" w:rsidRPr="00D12D88" w:rsidTr="00CA66F7">
        <w:trPr>
          <w:trHeight w:val="267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207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3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ичная функция и ее график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DC0D06" w:rsidRPr="00D12D88" w:rsidTr="00CA66F7">
        <w:trPr>
          <w:trHeight w:val="30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Степенная функция. Корень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п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-й степен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DC0D06" w:rsidRPr="00D12D88" w:rsidTr="00CA66F7">
        <w:trPr>
          <w:trHeight w:val="22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2. Уравнения и неравенства с одной переменно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4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5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DC0D06" w:rsidRPr="00D12D88" w:rsidTr="00CA66F7">
        <w:trPr>
          <w:trHeight w:val="258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6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с одной переменно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3. Уравнения и неравенства с двумя переменным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7</w:t>
            </w:r>
          </w:p>
        </w:tc>
      </w:tr>
      <w:tr w:rsidR="00DC0D06" w:rsidRPr="00D12D88" w:rsidTr="00CA66F7">
        <w:trPr>
          <w:trHeight w:val="43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7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равнения с двумя переменными и их системы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8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с двумя переменным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28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Глава4. Арифметическая и геометрическая прогресси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5</w:t>
            </w:r>
          </w:p>
        </w:tc>
      </w:tr>
      <w:tr w:rsidR="00DC0D06" w:rsidRPr="00D12D88" w:rsidTr="00CA66F7">
        <w:trPr>
          <w:trHeight w:val="27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9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DC0D06" w:rsidRPr="00D12D88" w:rsidTr="00CA66F7">
        <w:trPr>
          <w:trHeight w:val="24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5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trHeight w:val="18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DC0D06" w:rsidRPr="00D12D88" w:rsidTr="00CA66F7">
        <w:trPr>
          <w:trHeight w:val="25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Глава5. Элементы комбинаторики и теории вероятносте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3</w:t>
            </w:r>
          </w:p>
        </w:tc>
      </w:tr>
      <w:tr w:rsidR="00DC0D06" w:rsidRPr="00D12D88" w:rsidTr="00CA66F7">
        <w:trPr>
          <w:trHeight w:val="21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1</w:t>
            </w: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Элементы комбинаторики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DC0D06" w:rsidRPr="00D12D88" w:rsidTr="00CA66F7">
        <w:trPr>
          <w:trHeight w:val="480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12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ачальные сведения из теории вероятностей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C0D06" w:rsidRPr="00D12D88" w:rsidTr="00CA66F7">
        <w:trPr>
          <w:trHeight w:val="285"/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нтрольная работа № 7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DC0D06" w:rsidRPr="00D12D88" w:rsidTr="00CA66F7">
        <w:trPr>
          <w:jc w:val="center"/>
        </w:trPr>
        <w:tc>
          <w:tcPr>
            <w:tcW w:w="6900" w:type="dxa"/>
            <w:gridSpan w:val="2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21</w:t>
            </w:r>
          </w:p>
        </w:tc>
      </w:tr>
      <w:tr w:rsidR="00DC0D06" w:rsidRPr="00D12D88" w:rsidTr="00CA66F7">
        <w:trPr>
          <w:jc w:val="center"/>
        </w:trPr>
        <w:tc>
          <w:tcPr>
            <w:tcW w:w="2221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Pr="00D12D8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96759" w:rsidRPr="00D12D88" w:rsidTr="00CA66F7">
        <w:trPr>
          <w:jc w:val="center"/>
        </w:trPr>
        <w:tc>
          <w:tcPr>
            <w:tcW w:w="2221" w:type="dxa"/>
          </w:tcPr>
          <w:p w:rsidR="00096759" w:rsidRPr="00D12D88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679" w:type="dxa"/>
          </w:tcPr>
          <w:p w:rsidR="00096759" w:rsidRPr="00D12D88" w:rsidRDefault="00096759" w:rsidP="00862A85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559" w:type="dxa"/>
          </w:tcPr>
          <w:p w:rsidR="00096759" w:rsidRPr="00D12D88" w:rsidRDefault="00096759" w:rsidP="00862A85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</w:t>
            </w:r>
          </w:p>
        </w:tc>
      </w:tr>
    </w:tbl>
    <w:p w:rsidR="00DC0D06" w:rsidRPr="00D12D88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Pr="00D12D88" w:rsidRDefault="00D12D8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Календарно – тематическое планирование </w:t>
      </w: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Алгебра 7 класс</w:t>
      </w:r>
    </w:p>
    <w:p w:rsidR="00E51E78" w:rsidRPr="00D12D88" w:rsidRDefault="00E51E78" w:rsidP="00E51E7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(3 часа в неделю, всего 102 ч.)</w:t>
      </w:r>
    </w:p>
    <w:tbl>
      <w:tblPr>
        <w:tblStyle w:val="a6"/>
        <w:tblW w:w="9571" w:type="dxa"/>
        <w:tblLook w:val="04A0"/>
      </w:tblPr>
      <w:tblGrid>
        <w:gridCol w:w="817"/>
        <w:gridCol w:w="5812"/>
        <w:gridCol w:w="1559"/>
        <w:gridCol w:w="1383"/>
      </w:tblGrid>
      <w:tr w:rsidR="00E51E78" w:rsidRPr="00D12D88" w:rsidTr="00444E63">
        <w:tc>
          <w:tcPr>
            <w:tcW w:w="817" w:type="dxa"/>
          </w:tcPr>
          <w:p w:rsidR="00E51E78" w:rsidRPr="00D12D88" w:rsidRDefault="00E51E78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5812" w:type="dxa"/>
          </w:tcPr>
          <w:p w:rsidR="00E51E78" w:rsidRPr="00D12D88" w:rsidRDefault="00E51E78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E51E78" w:rsidRPr="00D12D88" w:rsidRDefault="00E51E78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плану</w:t>
            </w:r>
          </w:p>
        </w:tc>
        <w:tc>
          <w:tcPr>
            <w:tcW w:w="1383" w:type="dxa"/>
          </w:tcPr>
          <w:p w:rsidR="00E51E78" w:rsidRPr="00D12D88" w:rsidRDefault="00E51E78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факту</w:t>
            </w:r>
          </w:p>
        </w:tc>
      </w:tr>
      <w:tr w:rsidR="00E51E78" w:rsidRPr="00D12D88" w:rsidTr="00E17223">
        <w:tc>
          <w:tcPr>
            <w:tcW w:w="9571" w:type="dxa"/>
            <w:gridSpan w:val="4"/>
          </w:tcPr>
          <w:p w:rsidR="00E51E78" w:rsidRPr="00D12D88" w:rsidRDefault="00E51E7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: I. Выражения, тождества, уравнения(22 ч.)</w:t>
            </w:r>
          </w:p>
          <w:p w:rsidR="00E51E78" w:rsidRPr="00D12D88" w:rsidRDefault="00E51E78" w:rsidP="00E17223">
            <w:pPr>
              <w:rPr>
                <w:rFonts w:ascii="Times New Roman" w:hAnsi="Times New Roman"/>
                <w:b/>
                <w:color w:val="80008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>§ 1.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Выражения ( 5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выражения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9-0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6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9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ражения с переменным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Значение выражений с переменным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равнение значений выражений</w:t>
            </w:r>
          </w:p>
        </w:tc>
        <w:tc>
          <w:tcPr>
            <w:tcW w:w="1559" w:type="dxa"/>
            <w:vMerge w:val="restart"/>
          </w:tcPr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9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9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рогие и нестрогие неравенства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51E78" w:rsidRPr="00D12D88" w:rsidTr="00E17223">
        <w:tc>
          <w:tcPr>
            <w:tcW w:w="9571" w:type="dxa"/>
            <w:gridSpan w:val="4"/>
          </w:tcPr>
          <w:p w:rsidR="00E51E78" w:rsidRPr="00D12D88" w:rsidRDefault="00E51E78" w:rsidP="008A3348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реобразование выражений</w:t>
            </w:r>
            <w:r w:rsidR="008A3348"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 xml:space="preserve"> (4 часа)</w:t>
            </w:r>
          </w:p>
        </w:tc>
      </w:tr>
      <w:tr w:rsidR="008A3348" w:rsidRPr="00D12D88" w:rsidTr="00444E63">
        <w:tc>
          <w:tcPr>
            <w:tcW w:w="817" w:type="dxa"/>
          </w:tcPr>
          <w:p w:rsidR="008A3348" w:rsidRPr="00D12D88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A3348" w:rsidRPr="00D12D88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ействия над числами</w:t>
            </w:r>
          </w:p>
        </w:tc>
        <w:tc>
          <w:tcPr>
            <w:tcW w:w="1559" w:type="dxa"/>
          </w:tcPr>
          <w:p w:rsidR="008A3348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9</w:t>
            </w:r>
          </w:p>
        </w:tc>
        <w:tc>
          <w:tcPr>
            <w:tcW w:w="1383" w:type="dxa"/>
          </w:tcPr>
          <w:p w:rsidR="008A3348" w:rsidRPr="00D12D88" w:rsidRDefault="008A334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действий над числам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6.09-2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9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выраж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Тождественные преобразования выраж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3348" w:rsidRPr="00D12D88" w:rsidTr="00444E63">
        <w:tc>
          <w:tcPr>
            <w:tcW w:w="817" w:type="dxa"/>
          </w:tcPr>
          <w:p w:rsidR="008A3348" w:rsidRPr="00D12D88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A3348" w:rsidRPr="00D12D88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1 «Выражения и преобразование выражений»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 xml:space="preserve"> Стартовая контрольная работа</w:t>
            </w:r>
          </w:p>
        </w:tc>
        <w:tc>
          <w:tcPr>
            <w:tcW w:w="1559" w:type="dxa"/>
          </w:tcPr>
          <w:p w:rsidR="008A3348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9-</w:t>
            </w:r>
          </w:p>
        </w:tc>
        <w:tc>
          <w:tcPr>
            <w:tcW w:w="1383" w:type="dxa"/>
          </w:tcPr>
          <w:p w:rsidR="008A3348" w:rsidRPr="00D12D88" w:rsidRDefault="008A334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3348" w:rsidRPr="00D12D88" w:rsidTr="00E17223">
        <w:tc>
          <w:tcPr>
            <w:tcW w:w="9571" w:type="dxa"/>
            <w:gridSpan w:val="4"/>
          </w:tcPr>
          <w:p w:rsidR="008A3348" w:rsidRPr="00D12D88" w:rsidRDefault="008A3348" w:rsidP="008A3348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3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Уравнения с одной переменной( 7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Уравнение и его корн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7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9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Уравнения вида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ах=b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Линейное уравнение с одной переменной. 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0.09-04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0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линейных уравнений с одной переменно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текстовых задач с помощью уравнений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7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0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ешение задач с помощью линейных уравнений вида </w:t>
            </w:r>
            <w:r w:rsidRPr="00D12D88">
              <w:rPr>
                <w:rFonts w:ascii="Times New Roman" w:hAnsi="Times New Roman"/>
                <w:b/>
                <w:i/>
                <w:sz w:val="28"/>
                <w:szCs w:val="28"/>
              </w:rPr>
              <w:t>ах=в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3348" w:rsidRPr="00D12D88" w:rsidTr="00E17223">
        <w:tc>
          <w:tcPr>
            <w:tcW w:w="9571" w:type="dxa"/>
            <w:gridSpan w:val="4"/>
          </w:tcPr>
          <w:p w:rsidR="008A3348" w:rsidRPr="00D12D88" w:rsidRDefault="008A3348" w:rsidP="008A3348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4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татистические характеристики (4 часа)</w:t>
            </w:r>
          </w:p>
        </w:tc>
      </w:tr>
      <w:tr w:rsidR="008A3348" w:rsidRPr="00D12D88" w:rsidTr="00444E63">
        <w:tc>
          <w:tcPr>
            <w:tcW w:w="817" w:type="dxa"/>
          </w:tcPr>
          <w:p w:rsidR="008A3348" w:rsidRPr="00D12D88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A3348" w:rsidRPr="00D12D88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реднее арифметическое</w:t>
            </w:r>
          </w:p>
        </w:tc>
        <w:tc>
          <w:tcPr>
            <w:tcW w:w="1559" w:type="dxa"/>
          </w:tcPr>
          <w:p w:rsidR="008A3348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1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0</w:t>
            </w:r>
          </w:p>
        </w:tc>
        <w:tc>
          <w:tcPr>
            <w:tcW w:w="1383" w:type="dxa"/>
          </w:tcPr>
          <w:p w:rsidR="008A3348" w:rsidRPr="00D12D88" w:rsidRDefault="008A334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мах и мода ряда чисел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4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0-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8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0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Медиана как статистическая характеристика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ормулы и статистические характеристики 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3348" w:rsidRPr="00D12D88" w:rsidTr="00444E63">
        <w:tc>
          <w:tcPr>
            <w:tcW w:w="817" w:type="dxa"/>
          </w:tcPr>
          <w:p w:rsidR="008A3348" w:rsidRPr="00D12D88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A3348" w:rsidRPr="00D12D88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2 «Уравнения с одной переменной»</w:t>
            </w:r>
          </w:p>
        </w:tc>
        <w:tc>
          <w:tcPr>
            <w:tcW w:w="1559" w:type="dxa"/>
          </w:tcPr>
          <w:p w:rsidR="008A3348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0-</w:t>
            </w:r>
          </w:p>
        </w:tc>
        <w:tc>
          <w:tcPr>
            <w:tcW w:w="1383" w:type="dxa"/>
          </w:tcPr>
          <w:p w:rsidR="008A3348" w:rsidRPr="00D12D88" w:rsidRDefault="008A334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A3348" w:rsidRPr="00D12D88" w:rsidTr="00E17223">
        <w:tc>
          <w:tcPr>
            <w:tcW w:w="9571" w:type="dxa"/>
            <w:gridSpan w:val="4"/>
          </w:tcPr>
          <w:p w:rsidR="008A3348" w:rsidRPr="00D12D88" w:rsidRDefault="008A3348" w:rsidP="008A3348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I. Функции</w:t>
            </w:r>
            <w:r w:rsidR="00DC0D06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 (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11 часов)</w:t>
            </w:r>
          </w:p>
          <w:p w:rsidR="008A3348" w:rsidRPr="00D12D88" w:rsidRDefault="008A3348" w:rsidP="008A3348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5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Функции и их графики( 5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Что такое функция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5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0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Вычисления функций 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числение значений функции по формуле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5.11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08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к функци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строение графиков функци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5096A" w:rsidRPr="00D12D88" w:rsidTr="00E17223">
        <w:tc>
          <w:tcPr>
            <w:tcW w:w="9571" w:type="dxa"/>
            <w:gridSpan w:val="4"/>
          </w:tcPr>
          <w:p w:rsidR="00A5096A" w:rsidRPr="00D12D88" w:rsidRDefault="00A5096A" w:rsidP="00A5096A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6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Линейная функция</w:t>
            </w:r>
            <w:r w:rsidR="00444E63"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 xml:space="preserve"> (5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Прямая пропорциональность 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1-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5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к прямой пропорциональност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Линейная функция и ее график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строение графиков линейной функци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8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1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Задание функциис помощью формулы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 3 «Функции и их графики»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II. Степень с натуральным показателем( 11 часов)</w:t>
            </w:r>
          </w:p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7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тепень и ее свойства( 5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Определение степени с натуральным показателем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5.11-29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  <w:tab w:val="center" w:pos="3507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 степеней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еление степене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ведение в степень произведение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2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ведение степени в степень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8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Одночлены (5 часов)</w:t>
            </w:r>
          </w:p>
        </w:tc>
      </w:tr>
      <w:tr w:rsidR="00444E63" w:rsidRPr="00D12D88" w:rsidTr="00444E63">
        <w:tc>
          <w:tcPr>
            <w:tcW w:w="817" w:type="dxa"/>
          </w:tcPr>
          <w:p w:rsidR="00444E63" w:rsidRPr="00D12D88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444E63" w:rsidRPr="00D12D88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дночлены и его стандартный вид</w:t>
            </w:r>
          </w:p>
        </w:tc>
        <w:tc>
          <w:tcPr>
            <w:tcW w:w="1559" w:type="dxa"/>
          </w:tcPr>
          <w:p w:rsidR="00444E63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06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2</w:t>
            </w:r>
          </w:p>
        </w:tc>
        <w:tc>
          <w:tcPr>
            <w:tcW w:w="1383" w:type="dxa"/>
          </w:tcPr>
          <w:p w:rsidR="00444E63" w:rsidRPr="00D12D88" w:rsidRDefault="00444E63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 одночленов. Возведение одночлена в степень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9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2-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12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и ее график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я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3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и ее график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 простых и составных числах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6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2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4 «Степень с натуральным показателем»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V. Многочлены (17 часов)</w:t>
            </w:r>
          </w:p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9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умма и разность многочлена (3 часа)</w:t>
            </w:r>
          </w:p>
        </w:tc>
      </w:tr>
      <w:tr w:rsidR="00444E63" w:rsidRPr="00D12D88" w:rsidTr="00444E63">
        <w:tc>
          <w:tcPr>
            <w:tcW w:w="817" w:type="dxa"/>
          </w:tcPr>
          <w:p w:rsidR="00444E63" w:rsidRPr="00D12D88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444E63" w:rsidRPr="00D12D88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Многочлен и его стандартный вид</w:t>
            </w:r>
          </w:p>
        </w:tc>
        <w:tc>
          <w:tcPr>
            <w:tcW w:w="1559" w:type="dxa"/>
          </w:tcPr>
          <w:p w:rsidR="00444E63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2</w:t>
            </w:r>
          </w:p>
        </w:tc>
        <w:tc>
          <w:tcPr>
            <w:tcW w:w="1383" w:type="dxa"/>
          </w:tcPr>
          <w:p w:rsidR="00444E63" w:rsidRPr="00D12D88" w:rsidRDefault="00444E63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ложение многочленов</w:t>
            </w:r>
          </w:p>
        </w:tc>
        <w:tc>
          <w:tcPr>
            <w:tcW w:w="1559" w:type="dxa"/>
            <w:vMerge w:val="restart"/>
          </w:tcPr>
          <w:p w:rsidR="00327BEA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3.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12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читаниемногочленов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0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роизведение одночлена и многочлена (6 часов)</w:t>
            </w:r>
          </w:p>
        </w:tc>
      </w:tr>
      <w:tr w:rsidR="00444E63" w:rsidRPr="00D12D88" w:rsidTr="00444E63">
        <w:tc>
          <w:tcPr>
            <w:tcW w:w="817" w:type="dxa"/>
          </w:tcPr>
          <w:p w:rsidR="00444E63" w:rsidRPr="00D12D88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444E63" w:rsidRPr="00D12D88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 одночлена на одночлен</w:t>
            </w:r>
          </w:p>
        </w:tc>
        <w:tc>
          <w:tcPr>
            <w:tcW w:w="1559" w:type="dxa"/>
          </w:tcPr>
          <w:p w:rsidR="00444E63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7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12</w:t>
            </w:r>
          </w:p>
        </w:tc>
        <w:tc>
          <w:tcPr>
            <w:tcW w:w="1383" w:type="dxa"/>
          </w:tcPr>
          <w:p w:rsidR="00444E63" w:rsidRPr="00D12D88" w:rsidRDefault="00444E63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3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1-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7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уравнений с помощью задач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на множител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1-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24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уравненийс вынесением общего множителя за скобк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5 «Сумма иразностьмногочлена»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 xml:space="preserve"> Промежуточная контрольная работа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1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роизведение многочленов (6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Умножение многочлена на многочлен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7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-3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выражения в многочлен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многочлена на множители способом группировк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многочлена на множител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327BEA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2-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7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2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многочлена на множители трехчлена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еление с остатком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444E63">
        <w:tc>
          <w:tcPr>
            <w:tcW w:w="817" w:type="dxa"/>
          </w:tcPr>
          <w:p w:rsidR="00444E63" w:rsidRPr="00D12D88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444E63" w:rsidRPr="00D12D88" w:rsidRDefault="00444E63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6 «Произведение многочленов»</w:t>
            </w:r>
          </w:p>
        </w:tc>
        <w:tc>
          <w:tcPr>
            <w:tcW w:w="1559" w:type="dxa"/>
          </w:tcPr>
          <w:p w:rsidR="00444E63" w:rsidRPr="00D12D88" w:rsidRDefault="00327BEA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2-</w:t>
            </w:r>
          </w:p>
        </w:tc>
        <w:tc>
          <w:tcPr>
            <w:tcW w:w="1383" w:type="dxa"/>
          </w:tcPr>
          <w:p w:rsidR="00444E63" w:rsidRPr="00D12D88" w:rsidRDefault="00444E63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444E63" w:rsidRPr="00D12D88" w:rsidTr="00E17223">
        <w:tc>
          <w:tcPr>
            <w:tcW w:w="9571" w:type="dxa"/>
            <w:gridSpan w:val="4"/>
          </w:tcPr>
          <w:p w:rsidR="00444E63" w:rsidRPr="00D12D88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V. Формулы сокращенного умножения (19 часов)</w:t>
            </w:r>
          </w:p>
          <w:p w:rsidR="00444E63" w:rsidRPr="00D12D88" w:rsidRDefault="00444E63" w:rsidP="00444E6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Квадрат суммы и квадрат разности</w:t>
            </w:r>
            <w:r w:rsidR="00B1192F"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 xml:space="preserve"> (5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Возведение в квадратсуммы и разности двух выражений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14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2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ведение в куб суммы и разности двух выраж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зложение на множители с помощью формул квадрата суммы 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F44FC8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7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2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на множители с помощью формулквадрата разност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1192F" w:rsidRPr="00D12D88" w:rsidTr="00444E63">
        <w:tc>
          <w:tcPr>
            <w:tcW w:w="817" w:type="dxa"/>
          </w:tcPr>
          <w:p w:rsidR="00B1192F" w:rsidRPr="00D12D88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B1192F" w:rsidRPr="00D12D88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трехчлена в виде квадрата</w:t>
            </w:r>
          </w:p>
        </w:tc>
        <w:tc>
          <w:tcPr>
            <w:tcW w:w="1559" w:type="dxa"/>
          </w:tcPr>
          <w:p w:rsidR="00B1192F" w:rsidRPr="00D12D88" w:rsidRDefault="00327BEA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</w:t>
            </w:r>
            <w:r w:rsidR="00CA66F7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2</w:t>
            </w:r>
          </w:p>
        </w:tc>
        <w:tc>
          <w:tcPr>
            <w:tcW w:w="1383" w:type="dxa"/>
          </w:tcPr>
          <w:p w:rsidR="00B1192F" w:rsidRPr="00D12D88" w:rsidRDefault="00B1192F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1192F" w:rsidRPr="00D12D88" w:rsidTr="00E17223">
        <w:tc>
          <w:tcPr>
            <w:tcW w:w="9571" w:type="dxa"/>
            <w:gridSpan w:val="4"/>
          </w:tcPr>
          <w:p w:rsidR="00B1192F" w:rsidRPr="00D12D88" w:rsidRDefault="00B1192F" w:rsidP="00B1192F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3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Разность квадратов. Сумма и разность кубов (6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 разности двух выражений на их сумму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2.0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06.03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разности квадратов на множител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умма и разность кубов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на множители суммы и разности кубов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9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3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1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3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ы разложения на множител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многочленов на множител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1192F" w:rsidRPr="00D12D88" w:rsidTr="00444E63">
        <w:tc>
          <w:tcPr>
            <w:tcW w:w="817" w:type="dxa"/>
          </w:tcPr>
          <w:p w:rsidR="00B1192F" w:rsidRPr="00D12D88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B1192F" w:rsidRPr="00D12D88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7 «Формулы сокращенного умножения»</w:t>
            </w:r>
          </w:p>
        </w:tc>
        <w:tc>
          <w:tcPr>
            <w:tcW w:w="1559" w:type="dxa"/>
          </w:tcPr>
          <w:p w:rsidR="00B1192F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6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3-</w:t>
            </w:r>
          </w:p>
        </w:tc>
        <w:tc>
          <w:tcPr>
            <w:tcW w:w="1383" w:type="dxa"/>
          </w:tcPr>
          <w:p w:rsidR="00B1192F" w:rsidRPr="00D12D88" w:rsidRDefault="00B1192F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1192F" w:rsidRPr="00D12D88" w:rsidTr="00E17223">
        <w:tc>
          <w:tcPr>
            <w:tcW w:w="9571" w:type="dxa"/>
            <w:gridSpan w:val="4"/>
          </w:tcPr>
          <w:p w:rsidR="00B1192F" w:rsidRPr="00D12D88" w:rsidRDefault="00B1192F" w:rsidP="00B1192F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4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реобразование целых выражений (6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Преобразование целого выражения в многочлен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CA66F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0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3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пособы разложения на множител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зличные способы разложения на множители 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F44FC8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3.03-27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3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именение различных способовразложения на множител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целых выраж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ведение двучлена в степень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A94B22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30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8 «Преобразование выражений»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1192F" w:rsidRPr="00D12D88" w:rsidTr="00E17223">
        <w:tc>
          <w:tcPr>
            <w:tcW w:w="9571" w:type="dxa"/>
            <w:gridSpan w:val="4"/>
          </w:tcPr>
          <w:p w:rsidR="00B1192F" w:rsidRPr="00D12D88" w:rsidRDefault="00B1192F" w:rsidP="00B1192F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VI. Системы линейных уравнений (16 часов)</w:t>
            </w:r>
          </w:p>
          <w:p w:rsidR="00B1192F" w:rsidRPr="00D12D88" w:rsidRDefault="00B1192F" w:rsidP="00B1192F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5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Линейные уравнения с двумя переменными и их системы (5 часов)</w:t>
            </w:r>
          </w:p>
        </w:tc>
      </w:tr>
      <w:tr w:rsidR="00A43BA6" w:rsidRPr="00D12D88" w:rsidTr="00444E63">
        <w:tc>
          <w:tcPr>
            <w:tcW w:w="817" w:type="dxa"/>
          </w:tcPr>
          <w:p w:rsidR="00A43BA6" w:rsidRPr="00D12D88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A43BA6" w:rsidRPr="00D12D88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Линейное уравнение с двумя переменными</w:t>
            </w:r>
          </w:p>
        </w:tc>
        <w:tc>
          <w:tcPr>
            <w:tcW w:w="1559" w:type="dxa"/>
          </w:tcPr>
          <w:p w:rsidR="00A43BA6" w:rsidRPr="00D12D88" w:rsidRDefault="00A43BA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03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4</w:t>
            </w:r>
          </w:p>
        </w:tc>
        <w:tc>
          <w:tcPr>
            <w:tcW w:w="1383" w:type="dxa"/>
          </w:tcPr>
          <w:p w:rsidR="00A43BA6" w:rsidRPr="00D12D88" w:rsidRDefault="00A43BA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График линейного уравнения 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A94B22" w:rsidP="00F44FC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6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4-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0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4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строение графиковлинейного уравнения с двумя переменным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Системы линейных уравнений 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43BA6" w:rsidRPr="00D12D88" w:rsidTr="00444E63">
        <w:tc>
          <w:tcPr>
            <w:tcW w:w="817" w:type="dxa"/>
          </w:tcPr>
          <w:p w:rsidR="00A43BA6" w:rsidRPr="00D12D88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A43BA6" w:rsidRPr="00D12D88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Линейные уравнения и их системы</w:t>
            </w:r>
          </w:p>
        </w:tc>
        <w:tc>
          <w:tcPr>
            <w:tcW w:w="1559" w:type="dxa"/>
          </w:tcPr>
          <w:p w:rsidR="00A43BA6" w:rsidRPr="00D12D88" w:rsidRDefault="00F44FC8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3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.04-</w:t>
            </w:r>
          </w:p>
        </w:tc>
        <w:tc>
          <w:tcPr>
            <w:tcW w:w="1383" w:type="dxa"/>
          </w:tcPr>
          <w:p w:rsidR="00A43BA6" w:rsidRPr="00D12D88" w:rsidRDefault="00A43BA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43BA6" w:rsidRPr="00D12D88" w:rsidTr="00E17223">
        <w:tc>
          <w:tcPr>
            <w:tcW w:w="9571" w:type="dxa"/>
            <w:gridSpan w:val="4"/>
          </w:tcPr>
          <w:p w:rsidR="00A43BA6" w:rsidRPr="00D12D88" w:rsidRDefault="00A43BA6" w:rsidP="00A43BA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6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Ре</w:t>
            </w:r>
            <w:r w:rsidR="00A95FB7"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шение систем линейных уравнений (10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пособ подстановки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F44FC8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7.</w:t>
            </w:r>
            <w:r w:rsidR="00327BEA" w:rsidRPr="00D12D88">
              <w:rPr>
                <w:rFonts w:ascii="Times New Roman" w:hAnsi="Times New Roman"/>
                <w:sz w:val="28"/>
                <w:szCs w:val="28"/>
              </w:rPr>
              <w:t>04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способом подстановки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пособ сложения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327BEA" w:rsidRPr="00D12D88" w:rsidRDefault="00A94B22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7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4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30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4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линейных уравнений способом сложения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ческий способ решения уравнений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4FC8" w:rsidRPr="00D12D88" w:rsidTr="00444E63">
        <w:tc>
          <w:tcPr>
            <w:tcW w:w="817" w:type="dxa"/>
          </w:tcPr>
          <w:p w:rsidR="00F44FC8" w:rsidRPr="00D12D88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F44FC8" w:rsidRPr="00D12D88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1559" w:type="dxa"/>
            <w:vMerge w:val="restart"/>
          </w:tcPr>
          <w:p w:rsidR="00F44FC8" w:rsidRPr="00D12D88" w:rsidRDefault="00F44FC8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F44FC8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F44FC8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6.05-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08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5</w:t>
            </w:r>
          </w:p>
        </w:tc>
        <w:tc>
          <w:tcPr>
            <w:tcW w:w="1383" w:type="dxa"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4FC8" w:rsidRPr="00D12D88" w:rsidTr="00444E63">
        <w:tc>
          <w:tcPr>
            <w:tcW w:w="817" w:type="dxa"/>
          </w:tcPr>
          <w:p w:rsidR="00F44FC8" w:rsidRPr="00D12D88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F44FC8" w:rsidRPr="00D12D88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ешение задач на движение с помощью систем уравнений </w:t>
            </w:r>
          </w:p>
        </w:tc>
        <w:tc>
          <w:tcPr>
            <w:tcW w:w="1559" w:type="dxa"/>
            <w:vMerge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4FC8" w:rsidRPr="00D12D88" w:rsidTr="00444E63">
        <w:tc>
          <w:tcPr>
            <w:tcW w:w="817" w:type="dxa"/>
          </w:tcPr>
          <w:p w:rsidR="00F44FC8" w:rsidRPr="00D12D88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F44FC8" w:rsidRPr="00D12D88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ешение задач способом подстановки и сложения </w:t>
            </w:r>
          </w:p>
        </w:tc>
        <w:tc>
          <w:tcPr>
            <w:tcW w:w="1559" w:type="dxa"/>
            <w:vMerge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4FC8" w:rsidRPr="00D12D88" w:rsidTr="00444E63">
        <w:tc>
          <w:tcPr>
            <w:tcW w:w="817" w:type="dxa"/>
          </w:tcPr>
          <w:p w:rsidR="00F44FC8" w:rsidRPr="00D12D88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F44FC8" w:rsidRPr="00D12D88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Линейные неравенства с двумя переменными </w:t>
            </w:r>
          </w:p>
        </w:tc>
        <w:tc>
          <w:tcPr>
            <w:tcW w:w="1559" w:type="dxa"/>
            <w:vMerge w:val="restart"/>
          </w:tcPr>
          <w:p w:rsidR="00F44FC8" w:rsidRPr="00D12D88" w:rsidRDefault="00F44FC8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F44FC8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A94B22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2.05-15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5</w:t>
            </w:r>
          </w:p>
        </w:tc>
        <w:tc>
          <w:tcPr>
            <w:tcW w:w="1383" w:type="dxa"/>
          </w:tcPr>
          <w:p w:rsidR="00F44FC8" w:rsidRPr="00D12D88" w:rsidRDefault="00F44FC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A95FB7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Системы линейных неравенств с двумя переменными 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9 «Системы линейных уравнений»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95FB7" w:rsidRPr="00D12D88" w:rsidTr="00E17223">
        <w:tc>
          <w:tcPr>
            <w:tcW w:w="9571" w:type="dxa"/>
            <w:gridSpan w:val="4"/>
          </w:tcPr>
          <w:p w:rsidR="00A95FB7" w:rsidRPr="00D12D88" w:rsidRDefault="00A95FB7" w:rsidP="00A95FB7">
            <w:pPr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овторение ( 6 часов)</w:t>
            </w: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ражения, тождества и уравнения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A94B22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8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5-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2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5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ы сокращенного умножения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ый зачет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43BA6" w:rsidRPr="00D12D88" w:rsidTr="00444E63">
        <w:tc>
          <w:tcPr>
            <w:tcW w:w="817" w:type="dxa"/>
          </w:tcPr>
          <w:p w:rsidR="00A43BA6" w:rsidRPr="00D12D88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A43BA6" w:rsidRPr="00D12D88" w:rsidRDefault="0052459B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A43BA6" w:rsidRPr="00D12D88" w:rsidRDefault="00A94B22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5</w:t>
            </w:r>
            <w:r w:rsidR="00F44FC8" w:rsidRPr="00D12D88">
              <w:rPr>
                <w:rFonts w:ascii="Times New Roman" w:hAnsi="Times New Roman"/>
                <w:sz w:val="28"/>
                <w:szCs w:val="28"/>
              </w:rPr>
              <w:t>.05-</w:t>
            </w:r>
          </w:p>
        </w:tc>
        <w:tc>
          <w:tcPr>
            <w:tcW w:w="1383" w:type="dxa"/>
          </w:tcPr>
          <w:p w:rsidR="00A43BA6" w:rsidRPr="00D12D88" w:rsidRDefault="00A43BA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  <w:vMerge w:val="restart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F44FC8" w:rsidRPr="00D12D88" w:rsidRDefault="00F44FC8" w:rsidP="00A94B2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</w:t>
            </w:r>
            <w:r w:rsidR="00A94B22" w:rsidRPr="00D12D88">
              <w:rPr>
                <w:rFonts w:ascii="Times New Roman" w:hAnsi="Times New Roman"/>
                <w:sz w:val="28"/>
                <w:szCs w:val="28"/>
              </w:rPr>
              <w:t>29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5</w:t>
            </w: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27BEA" w:rsidRPr="00D12D88" w:rsidTr="00444E63">
        <w:tc>
          <w:tcPr>
            <w:tcW w:w="817" w:type="dxa"/>
          </w:tcPr>
          <w:p w:rsidR="00327BEA" w:rsidRPr="00D12D88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27BEA" w:rsidRPr="00D12D88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 и анализ контрольной работы</w:t>
            </w:r>
          </w:p>
        </w:tc>
        <w:tc>
          <w:tcPr>
            <w:tcW w:w="1559" w:type="dxa"/>
            <w:vMerge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327BEA" w:rsidRPr="00D12D88" w:rsidRDefault="00327BEA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95FB7" w:rsidRPr="00D12D88" w:rsidTr="00E17223">
        <w:tc>
          <w:tcPr>
            <w:tcW w:w="9571" w:type="dxa"/>
            <w:gridSpan w:val="4"/>
          </w:tcPr>
          <w:p w:rsidR="00A95FB7" w:rsidRPr="00D12D88" w:rsidRDefault="00A95FB7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 часа</w:t>
            </w:r>
          </w:p>
        </w:tc>
      </w:tr>
    </w:tbl>
    <w:p w:rsidR="00E51E78" w:rsidRPr="00D12D88" w:rsidRDefault="00E51E78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E17223" w:rsidRPr="00D12D88" w:rsidRDefault="00E17223" w:rsidP="00E172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Календарно – тематическое планирование </w:t>
      </w:r>
    </w:p>
    <w:p w:rsidR="00E17223" w:rsidRPr="00D12D88" w:rsidRDefault="00E17223" w:rsidP="00E172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Алгебра 8 класс</w:t>
      </w:r>
    </w:p>
    <w:p w:rsidR="00E17223" w:rsidRPr="00D12D88" w:rsidRDefault="00E17223" w:rsidP="00E17223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(3 часа в неделю, всего 102 ч.)</w:t>
      </w:r>
    </w:p>
    <w:tbl>
      <w:tblPr>
        <w:tblStyle w:val="a6"/>
        <w:tblW w:w="9571" w:type="dxa"/>
        <w:tblLook w:val="04A0"/>
      </w:tblPr>
      <w:tblGrid>
        <w:gridCol w:w="817"/>
        <w:gridCol w:w="5812"/>
        <w:gridCol w:w="1559"/>
        <w:gridCol w:w="1383"/>
      </w:tblGrid>
      <w:tr w:rsidR="00E17223" w:rsidRPr="00D12D88" w:rsidTr="00E17223">
        <w:tc>
          <w:tcPr>
            <w:tcW w:w="817" w:type="dxa"/>
          </w:tcPr>
          <w:p w:rsidR="00E17223" w:rsidRPr="00D12D88" w:rsidRDefault="00E17223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5812" w:type="dxa"/>
          </w:tcPr>
          <w:p w:rsidR="00E17223" w:rsidRPr="00D12D88" w:rsidRDefault="00E17223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E17223" w:rsidRPr="00D12D88" w:rsidRDefault="00E17223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плану</w:t>
            </w:r>
          </w:p>
        </w:tc>
        <w:tc>
          <w:tcPr>
            <w:tcW w:w="1383" w:type="dxa"/>
          </w:tcPr>
          <w:p w:rsidR="00E17223" w:rsidRPr="00D12D88" w:rsidRDefault="00E17223" w:rsidP="00E17223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факту</w:t>
            </w:r>
          </w:p>
        </w:tc>
      </w:tr>
      <w:tr w:rsidR="00E17223" w:rsidRPr="00D12D88" w:rsidTr="00E17223">
        <w:tc>
          <w:tcPr>
            <w:tcW w:w="9571" w:type="dxa"/>
            <w:gridSpan w:val="4"/>
          </w:tcPr>
          <w:p w:rsidR="00E17223" w:rsidRPr="00D12D88" w:rsidRDefault="00E17223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: I. Рациональные дроби(23 часа)</w:t>
            </w:r>
          </w:p>
          <w:p w:rsidR="00E17223" w:rsidRPr="00D12D88" w:rsidRDefault="00E17223" w:rsidP="00E17223">
            <w:pPr>
              <w:rPr>
                <w:rFonts w:ascii="Times New Roman" w:hAnsi="Times New Roman"/>
                <w:b/>
                <w:color w:val="80008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>§ 1.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Рациональные дроби и их свойства( 5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Целые рациональные выражения</w:t>
            </w:r>
          </w:p>
        </w:tc>
        <w:tc>
          <w:tcPr>
            <w:tcW w:w="1559" w:type="dxa"/>
            <w:vMerge w:val="restart"/>
          </w:tcPr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C65E16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3.09-07.09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робные рациональные выраж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Основное свойство дроби. 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окращение дробей</w:t>
            </w:r>
          </w:p>
        </w:tc>
        <w:tc>
          <w:tcPr>
            <w:tcW w:w="1559" w:type="dxa"/>
            <w:vMerge w:val="restart"/>
          </w:tcPr>
          <w:p w:rsidR="00C65E16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09-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Тождественные выраж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умма и разность дробей (6часа)</w:t>
            </w: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ложение дробей с одинаковыми знаменателями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4.09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читаниедробей с одинаковыми знаменателями</w:t>
            </w:r>
          </w:p>
        </w:tc>
        <w:tc>
          <w:tcPr>
            <w:tcW w:w="1559" w:type="dxa"/>
            <w:vMerge w:val="restart"/>
          </w:tcPr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C65E16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7.09-21.09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ложение 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читание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циональные дроби и их свойства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4.09-28.09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овместные действия с рациональнымидробями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1 «Рациональные дроби»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 xml:space="preserve"> Стартовая контрольная работ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3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роизведение и частное дробей ( 10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бота над ошибками. Умножение дробей. 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1.10-05.10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ведение дроби в степень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еление дробе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сновное правило деления рациональных дробей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581A9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8.10-12.10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рациональных выражени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в рациональную дробь выражение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к/х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5.10-19.10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к/х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и ее график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дставление дроби в виде суммы дробе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«Произведение и частное дробей»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2.10-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2 «Произведение и частное дробей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Глава II. </w:t>
            </w:r>
            <w:r w:rsidR="00DC0D06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Квадратные корни(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19 часов)</w:t>
            </w:r>
          </w:p>
          <w:p w:rsidR="003C5728" w:rsidRPr="00D12D88" w:rsidRDefault="003C5728" w:rsidP="00E1722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4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Функции и их графики( 2 часа)</w:t>
            </w: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Рациональные числа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6.10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Иррациональные числа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9.10-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5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Арифметический квадратный корень (5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Арифметический квадратный корень</w:t>
            </w:r>
          </w:p>
        </w:tc>
        <w:tc>
          <w:tcPr>
            <w:tcW w:w="1559" w:type="dxa"/>
            <w:vMerge w:val="restart"/>
          </w:tcPr>
          <w:p w:rsidR="00C65E16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09.11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i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Уравнение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=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ахождение приближенных значений квадратного корня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2.11-16.11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</w:t>
            </w:r>
            <w:r w:rsidRPr="00D12D88">
              <w:rPr>
                <w:rFonts w:ascii="Times New Roman" w:hAnsi="Times New Roman"/>
                <w:i/>
                <w:position w:val="-8"/>
                <w:sz w:val="28"/>
                <w:szCs w:val="28"/>
              </w:rPr>
              <w:object w:dxaOrig="380" w:dyaOrig="360">
                <v:shape id="_x0000_i1033" type="#_x0000_t75" style="width:18.8pt;height:18.25pt" o:ole="">
                  <v:imagedata r:id="rId24" o:title=""/>
                </v:shape>
                <o:OLEObject Type="Embed" ProgID="Equation.3" ShapeID="_x0000_i1033" DrawAspect="Content" ObjectID="_1662978547" r:id="rId25"/>
              </w:objec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График функции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</w:t>
            </w:r>
            <w:r w:rsidRPr="00D12D88">
              <w:rPr>
                <w:rFonts w:ascii="Times New Roman" w:hAnsi="Times New Roman"/>
                <w:i/>
                <w:position w:val="-8"/>
                <w:sz w:val="28"/>
                <w:szCs w:val="28"/>
              </w:rPr>
              <w:object w:dxaOrig="380" w:dyaOrig="360">
                <v:shape id="_x0000_i1034" type="#_x0000_t75" style="width:18.8pt;height:18.25pt" o:ole="">
                  <v:imagedata r:id="rId26" o:title=""/>
                </v:shape>
                <o:OLEObject Type="Embed" ProgID="Equation.3" ShapeID="_x0000_i1034" DrawAspect="Content" ObjectID="_1662978548" r:id="rId27"/>
              </w:objec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496862">
        <w:tc>
          <w:tcPr>
            <w:tcW w:w="9571" w:type="dxa"/>
            <w:gridSpan w:val="4"/>
          </w:tcPr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6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Функции и их графики( 3 часа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ый корень из произведения и дроби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581A9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19.11-23.11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ый корень из степен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арифметического корн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3 «Арифметический квадратный корень»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6.11-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496862">
        <w:tc>
          <w:tcPr>
            <w:tcW w:w="9571" w:type="dxa"/>
            <w:gridSpan w:val="4"/>
          </w:tcPr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7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Функции и их графики( 7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бота над ошибками. Вынесение множителя за знак корня. 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30.11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несение множителя под знак корн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выражений, содержащих корни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3.12-07.1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свобождение от иррациональности в знаменателе дроб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еобразование двойных радикалов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12-14.1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на тему: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4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Глава III. </w:t>
            </w:r>
            <w:r w:rsidR="00DC0D06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Квадратные уравнения (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21 часов)</w:t>
            </w:r>
          </w:p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8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тепень и ее свойства( 10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Квадратныеуравнения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7.12-21.1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полные квадратные уравн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искриминант квадратного уравнения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4.12-28.1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квадратных уравнени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Задачи с физическими величинам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Старинные задачи решаемые с помощью квадратных уравнений 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01-18.01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Теорема Виет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братная теореме Виет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«Квадратные уравнения»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1.01-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5 «Квадратные уравнения»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 xml:space="preserve"> Промежуточная контрольная работ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9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Дробные рациональные уравнения (9часов)</w:t>
            </w: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Дробно - рациональные уравнения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5.01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иведение к общему знаменателюдробно -рациональные уравнения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8.01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01.0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дробно - рациональных уравнени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на составление дробно-рациональных уравнени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Составление уравнений 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4.12-08.1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рациональных уравнени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текстовых задач используя квадратные и дробные уравн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равнения с параметрами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1.02-15.0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Целые и дробно -рациональные уравн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6 «Дробные рациональные уравнения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V. Неравенства(20 часов)</w:t>
            </w:r>
          </w:p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10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Числовые неравенства и их свойства (8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Числовые неравенства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8.02-22.0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числовых неравенств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color w:val="000000"/>
                <w:sz w:val="28"/>
                <w:szCs w:val="28"/>
              </w:rPr>
              <w:t>Применение свойств числовых неравенств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ложениечисловых неравенств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5.02-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ычитание числовых неравенств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8.02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множениечисловых неравенств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грешность приближения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581A9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1.03-15.03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Точностьприближения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7 «Числовые неравенства и их свойства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1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Неравенства с одной переменной и их системы (10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Пересечение множеств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8.03-22.03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бъединениемножеств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промежутк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промежутки на координатной прямой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5.03-29.03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неравенств с одной переменно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вносиль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1.04-05.04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вой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оказательства неравенств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с одной переменной и их системы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8.04-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8 «Неравенства с одной переменной и их систем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V. Степень с целым показателем. Элементы статистики (11 часов)</w:t>
            </w:r>
          </w:p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тепень с целым показателем и ее свойства (6 часов)</w:t>
            </w: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бота над ошибками. Определение степени с </w:t>
            </w: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целым отрицательным показателем</w:t>
            </w:r>
          </w:p>
        </w:tc>
        <w:tc>
          <w:tcPr>
            <w:tcW w:w="1559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-12.04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5.04-19.04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епени с нулевым показателем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андартный вид числ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рядок ивид числа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2.04-26.04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9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C1607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3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Элементы статистики (4часа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Сбор и группировка статистических данных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6.05-10.05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аглядное представление статистической информаци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-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и ее свойств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817" w:type="dxa"/>
          </w:tcPr>
          <w:p w:rsidR="003C5728" w:rsidRPr="00D12D88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3C5728" w:rsidRPr="00D12D88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и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-2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и ее свойства</w:t>
            </w:r>
          </w:p>
        </w:tc>
        <w:tc>
          <w:tcPr>
            <w:tcW w:w="1559" w:type="dxa"/>
          </w:tcPr>
          <w:p w:rsidR="003C5728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3.05-</w:t>
            </w:r>
          </w:p>
        </w:tc>
        <w:tc>
          <w:tcPr>
            <w:tcW w:w="1383" w:type="dxa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3C5728">
            <w:pPr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овторение ( 8 часов)</w:t>
            </w: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арифметического квадратного корня</w:t>
            </w:r>
          </w:p>
        </w:tc>
        <w:tc>
          <w:tcPr>
            <w:tcW w:w="1559" w:type="dxa"/>
            <w:vMerge w:val="restart"/>
          </w:tcPr>
          <w:p w:rsidR="00C65E16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7.05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ое уравнение и его корни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Дробные рациональные уравнения 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581A9C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0.05-24.05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неравенства и их свойств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ый зачет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  <w:vMerge w:val="restart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1A9C" w:rsidRPr="00D12D88" w:rsidRDefault="00581A9C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7.05-30.05</w:t>
            </w: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65E16" w:rsidRPr="00D12D88" w:rsidTr="00E17223">
        <w:tc>
          <w:tcPr>
            <w:tcW w:w="817" w:type="dxa"/>
          </w:tcPr>
          <w:p w:rsidR="00C65E16" w:rsidRPr="00D12D88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65E16" w:rsidRPr="00D12D88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 и анализ контрольной работы</w:t>
            </w:r>
          </w:p>
        </w:tc>
        <w:tc>
          <w:tcPr>
            <w:tcW w:w="1559" w:type="dxa"/>
            <w:vMerge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C65E16" w:rsidRPr="00D12D88" w:rsidRDefault="00C65E16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3C5728" w:rsidRPr="00D12D88" w:rsidTr="00E17223">
        <w:tc>
          <w:tcPr>
            <w:tcW w:w="9571" w:type="dxa"/>
            <w:gridSpan w:val="4"/>
          </w:tcPr>
          <w:p w:rsidR="003C5728" w:rsidRPr="00D12D88" w:rsidRDefault="003C5728" w:rsidP="00E17223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 часа</w:t>
            </w:r>
          </w:p>
        </w:tc>
      </w:tr>
    </w:tbl>
    <w:p w:rsidR="00FD3381" w:rsidRDefault="00FD3381" w:rsidP="00FD33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D12D88" w:rsidRPr="00D12D88" w:rsidRDefault="00D12D88" w:rsidP="00FD3381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D3381" w:rsidRPr="00D12D88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 xml:space="preserve">Календарно – тематическое планирование </w:t>
      </w:r>
    </w:p>
    <w:p w:rsidR="00FD3381" w:rsidRPr="00D12D88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12D88">
        <w:rPr>
          <w:rFonts w:ascii="Times New Roman" w:hAnsi="Times New Roman"/>
          <w:b/>
          <w:sz w:val="28"/>
          <w:szCs w:val="28"/>
        </w:rPr>
        <w:t>Алгебра 9 класс</w:t>
      </w:r>
    </w:p>
    <w:p w:rsidR="00FD3381" w:rsidRPr="00D12D88" w:rsidRDefault="00FD3381" w:rsidP="00FD3381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D12D88">
        <w:rPr>
          <w:rFonts w:ascii="Times New Roman" w:hAnsi="Times New Roman"/>
          <w:sz w:val="28"/>
          <w:szCs w:val="28"/>
        </w:rPr>
        <w:t>(3 часа в неделю, всего 102 ч.)</w:t>
      </w:r>
    </w:p>
    <w:tbl>
      <w:tblPr>
        <w:tblStyle w:val="a6"/>
        <w:tblW w:w="9571" w:type="dxa"/>
        <w:tblLook w:val="04A0"/>
      </w:tblPr>
      <w:tblGrid>
        <w:gridCol w:w="817"/>
        <w:gridCol w:w="5812"/>
        <w:gridCol w:w="1559"/>
        <w:gridCol w:w="1383"/>
      </w:tblGrid>
      <w:tr w:rsidR="00FD3381" w:rsidRPr="00D12D88" w:rsidTr="00496862">
        <w:tc>
          <w:tcPr>
            <w:tcW w:w="817" w:type="dxa"/>
          </w:tcPr>
          <w:p w:rsidR="00FD3381" w:rsidRPr="00D12D88" w:rsidRDefault="00FD3381" w:rsidP="0049686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5812" w:type="dxa"/>
          </w:tcPr>
          <w:p w:rsidR="00FD3381" w:rsidRPr="00D12D88" w:rsidRDefault="00FD3381" w:rsidP="0049686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FD3381" w:rsidRPr="00D12D88" w:rsidRDefault="00FD3381" w:rsidP="0049686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плану</w:t>
            </w:r>
          </w:p>
        </w:tc>
        <w:tc>
          <w:tcPr>
            <w:tcW w:w="1383" w:type="dxa"/>
          </w:tcPr>
          <w:p w:rsidR="00FD3381" w:rsidRPr="00D12D88" w:rsidRDefault="00FD3381" w:rsidP="00496862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По факту</w:t>
            </w:r>
          </w:p>
        </w:tc>
      </w:tr>
      <w:tr w:rsidR="00FD3381" w:rsidRPr="00D12D88" w:rsidTr="00496862">
        <w:tc>
          <w:tcPr>
            <w:tcW w:w="9571" w:type="dxa"/>
            <w:gridSpan w:val="4"/>
          </w:tcPr>
          <w:p w:rsidR="00FD3381" w:rsidRPr="00D12D88" w:rsidRDefault="00FD3381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Глава: I. </w:t>
            </w:r>
            <w:r w:rsidR="00496862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Квадратичная функция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(2</w:t>
            </w:r>
            <w:r w:rsidR="00496862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2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 часа)</w:t>
            </w:r>
          </w:p>
          <w:p w:rsidR="00FD3381" w:rsidRPr="00D12D88" w:rsidRDefault="00FD3381" w:rsidP="00496862">
            <w:pPr>
              <w:rPr>
                <w:rFonts w:ascii="Times New Roman" w:hAnsi="Times New Roman"/>
                <w:b/>
                <w:color w:val="80008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>§ 1.</w:t>
            </w:r>
            <w:r w:rsidR="00496862"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Функция и их свойства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( 5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я. Область определения</w:t>
            </w:r>
          </w:p>
        </w:tc>
        <w:tc>
          <w:tcPr>
            <w:tcW w:w="1559" w:type="dxa"/>
            <w:vMerge w:val="restart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69B" w:rsidRPr="00D12D88" w:rsidRDefault="008D663A" w:rsidP="008D66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3.09-07.09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ункция. Область значени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функци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ули функции</w:t>
            </w:r>
          </w:p>
        </w:tc>
        <w:tc>
          <w:tcPr>
            <w:tcW w:w="1559" w:type="dxa"/>
            <w:vMerge w:val="restart"/>
          </w:tcPr>
          <w:p w:rsidR="0024269B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09-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озрастающие и убывающие функц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B2F" w:rsidRPr="00D12D88" w:rsidTr="00496862">
        <w:tc>
          <w:tcPr>
            <w:tcW w:w="9571" w:type="dxa"/>
            <w:gridSpan w:val="4"/>
          </w:tcPr>
          <w:p w:rsidR="00C80B2F" w:rsidRPr="00D12D88" w:rsidRDefault="00C80B2F" w:rsidP="00496862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Квадратный трехчлен (4 часа)</w:t>
            </w:r>
          </w:p>
        </w:tc>
      </w:tr>
      <w:tr w:rsidR="00C80B2F" w:rsidRPr="00D12D88" w:rsidTr="00496862">
        <w:tc>
          <w:tcPr>
            <w:tcW w:w="817" w:type="dxa"/>
          </w:tcPr>
          <w:p w:rsidR="00C80B2F" w:rsidRPr="00D12D88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80B2F" w:rsidRPr="00D12D88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ый трехчлен</w:t>
            </w:r>
          </w:p>
        </w:tc>
        <w:tc>
          <w:tcPr>
            <w:tcW w:w="1559" w:type="dxa"/>
          </w:tcPr>
          <w:p w:rsidR="00C80B2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4.09</w:t>
            </w:r>
          </w:p>
        </w:tc>
        <w:tc>
          <w:tcPr>
            <w:tcW w:w="1383" w:type="dxa"/>
          </w:tcPr>
          <w:p w:rsidR="00C80B2F" w:rsidRPr="00D12D88" w:rsidRDefault="00C80B2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рни квадратного трехчлена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7.09-21.09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квадратного трехчлена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 двучлена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B2F" w:rsidRPr="00D12D88" w:rsidTr="00496862">
        <w:tc>
          <w:tcPr>
            <w:tcW w:w="817" w:type="dxa"/>
          </w:tcPr>
          <w:p w:rsidR="00C80B2F" w:rsidRPr="00D12D88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C80B2F" w:rsidRPr="00D12D88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 xml:space="preserve">Контрольная работа №1 «Квадратный трехчлен» 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>Стартовая контрольная работа</w:t>
            </w:r>
          </w:p>
        </w:tc>
        <w:tc>
          <w:tcPr>
            <w:tcW w:w="1559" w:type="dxa"/>
          </w:tcPr>
          <w:p w:rsidR="00C80B2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4.09-</w:t>
            </w:r>
          </w:p>
        </w:tc>
        <w:tc>
          <w:tcPr>
            <w:tcW w:w="1383" w:type="dxa"/>
          </w:tcPr>
          <w:p w:rsidR="00C80B2F" w:rsidRPr="00D12D88" w:rsidRDefault="00C80B2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B2F" w:rsidRPr="00D12D88" w:rsidTr="00496862">
        <w:tc>
          <w:tcPr>
            <w:tcW w:w="9571" w:type="dxa"/>
            <w:gridSpan w:val="4"/>
          </w:tcPr>
          <w:p w:rsidR="00C80B2F" w:rsidRPr="00D12D88" w:rsidRDefault="00C80B2F" w:rsidP="00496862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3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Квадратичная функция и ее график ( 8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абота над ошибками. 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а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8.09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График и свойства функции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а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График функции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а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+п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1.10-05.10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к функции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 xml:space="preserve"> у=а(х – т)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к функции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 xml:space="preserve"> у=а(х – т)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+п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строение графика квадратичной функци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8.10-12.10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Построение графика функции вида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а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+вх+с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Построение графика функции вида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а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2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+вх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80B2F" w:rsidRPr="00D12D88" w:rsidTr="00496862">
        <w:tc>
          <w:tcPr>
            <w:tcW w:w="9571" w:type="dxa"/>
            <w:gridSpan w:val="4"/>
          </w:tcPr>
          <w:p w:rsidR="00C80B2F" w:rsidRPr="00D12D88" w:rsidRDefault="00C80B2F" w:rsidP="00496862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4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Степенная функция. Корень п-й степени( 3 часа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ункция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у=х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perscript"/>
              </w:rPr>
              <w:t>п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8D66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5.10-19.10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рень п-й степен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робно-линейная функция и ее график. Степень с рациональным показателем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2 «Квадратичная и степенная функции»</w:t>
            </w:r>
          </w:p>
        </w:tc>
        <w:tc>
          <w:tcPr>
            <w:tcW w:w="1559" w:type="dxa"/>
          </w:tcPr>
          <w:p w:rsidR="00EA660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2.10-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 xml:space="preserve">Глава II. </w:t>
            </w:r>
            <w:r w:rsidR="00DC0D06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Уравнения и неравенства (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14 часов)</w:t>
            </w:r>
          </w:p>
          <w:p w:rsidR="00EA660F" w:rsidRPr="00D12D88" w:rsidRDefault="00EA660F" w:rsidP="00496862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5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Уравнения с одной переменной ( 8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Целое уравнение</w:t>
            </w:r>
          </w:p>
        </w:tc>
        <w:tc>
          <w:tcPr>
            <w:tcW w:w="1559" w:type="dxa"/>
            <w:vMerge w:val="restart"/>
          </w:tcPr>
          <w:p w:rsidR="0024269B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6.10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рни целого уравн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Биквадратные уравнения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9.10-09.11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убические уравн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робные рациональные уравн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иведение дробей к общему знаменателю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2.11-16.11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Уравнения с переменным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ложение на множител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496862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6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Неравенства с одной переменной ( 5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неравенств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9.11-23.11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второй степени с одной переменно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неравенств методом интервалов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Множество решений неравенств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6.11-30.11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которые приемы решения целых уравнени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3 «Уравнения и неравенства с одной переменной»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II. Уравнения и не</w:t>
            </w:r>
            <w:r w:rsidR="00DC0D06"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равенства с двумя переменными (</w:t>
            </w: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17 часов)</w:t>
            </w:r>
          </w:p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7. Уравнения с двумя переменными и их системы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( 10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Уравнения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3.12-07.1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вносильные уравн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к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Графический способ решения систем уравнений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12-14.1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ы графическим способом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уравнений методом подстановк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7.12-21.1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уравнений аналитическим способом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систем</w:t>
            </w:r>
          </w:p>
        </w:tc>
        <w:tc>
          <w:tcPr>
            <w:tcW w:w="1559" w:type="dxa"/>
          </w:tcPr>
          <w:p w:rsidR="00EA660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4.12-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8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Неравенства с двумя переменными и их системы ( 6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Неравенства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8.1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истемы неравенств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.01-18.01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систем с двумя переменным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систем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иемы решения систем уравнений второй степени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8D663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1.01-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 xml:space="preserve">Контрольная работа № 4 «Уравнения и неравенства с двумя переменными» </w:t>
            </w:r>
            <w:r w:rsidRPr="00D12D88">
              <w:rPr>
                <w:rFonts w:ascii="Times New Roman" w:hAnsi="Times New Roman"/>
                <w:b/>
                <w:i/>
                <w:color w:val="0070C0"/>
                <w:sz w:val="28"/>
                <w:szCs w:val="28"/>
              </w:rPr>
              <w:t>Промежуточная контрольная работа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IV.Арифметическая и геометрическая прогрессия (15 часов)</w:t>
            </w:r>
          </w:p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9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Арифметическая прогрессия( 7 часов)</w:t>
            </w: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Члены последовательности</w:t>
            </w:r>
          </w:p>
        </w:tc>
        <w:tc>
          <w:tcPr>
            <w:tcW w:w="1559" w:type="dxa"/>
          </w:tcPr>
          <w:p w:rsidR="00EA660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5.01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пределение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8.01-01.0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ормула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п-го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член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а арифметической прогрессии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а</w:t>
            </w:r>
            <w:r w:rsidRPr="00D12D88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п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=кп + в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ормула суммы первых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п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членов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916A0E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916A0E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4.02-08.0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оследовательность в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 xml:space="preserve">Контрольная работа №5 </w:t>
            </w:r>
          </w:p>
          <w:p w:rsidR="00EA660F" w:rsidRPr="00D12D88" w:rsidRDefault="00530151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« Арифметическая прогрессия</w:t>
            </w:r>
            <w:r w:rsidR="00EA660F"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»</w:t>
            </w:r>
          </w:p>
        </w:tc>
        <w:tc>
          <w:tcPr>
            <w:tcW w:w="1559" w:type="dxa"/>
          </w:tcPr>
          <w:p w:rsidR="00EA660F" w:rsidRPr="00D12D88" w:rsidRDefault="00916A0E" w:rsidP="00916A0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1.02-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0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Геометрическая прогрессия(6 часов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Определение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69B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15.0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ормула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п-го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член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Знаменатель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69B" w:rsidRPr="00D12D88" w:rsidRDefault="00916A0E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8.02-22.02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Формула суммы первых </w:t>
            </w:r>
            <w:r w:rsidRPr="00D12D88">
              <w:rPr>
                <w:rFonts w:ascii="Times New Roman" w:hAnsi="Times New Roman"/>
                <w:i/>
                <w:sz w:val="28"/>
                <w:szCs w:val="28"/>
              </w:rPr>
              <w:t>п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членов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Методы и принципы математической индукции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5.02</w:t>
            </w:r>
            <w:r w:rsidR="00916A0E" w:rsidRPr="00D12D88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 6 «Геометрическая прогрессия»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006600"/>
                <w:sz w:val="28"/>
                <w:szCs w:val="28"/>
              </w:rPr>
              <w:t>Глава V. Элементы комбинаторики и теории вероятностей (13 часов)</w:t>
            </w:r>
          </w:p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1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Элементы комбинаторики(9 часов)</w:t>
            </w: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Примеры комбинаторных задач</w:t>
            </w:r>
          </w:p>
        </w:tc>
        <w:tc>
          <w:tcPr>
            <w:tcW w:w="1559" w:type="dxa"/>
          </w:tcPr>
          <w:p w:rsidR="00EA660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8.02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методом перебора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1.03-15.03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омбинаторное правило умнож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ерестановка элементов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акториалправило умножения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8.03-22.03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змещение элементов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а размещ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очетание элементов</w:t>
            </w:r>
          </w:p>
        </w:tc>
        <w:tc>
          <w:tcPr>
            <w:tcW w:w="1559" w:type="dxa"/>
            <w:vMerge w:val="restart"/>
          </w:tcPr>
          <w:p w:rsidR="0024269B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5.03-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Формула сочета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7E1FB6">
            <w:pPr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color w:val="800080"/>
                <w:sz w:val="28"/>
                <w:szCs w:val="28"/>
              </w:rPr>
              <w:t xml:space="preserve">§ 12. </w:t>
            </w: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Начальные сведения из теории вероятностей( 3 часа)</w:t>
            </w:r>
          </w:p>
        </w:tc>
      </w:tr>
      <w:tr w:rsidR="00EA660F" w:rsidRPr="00D12D88" w:rsidTr="00496862">
        <w:tc>
          <w:tcPr>
            <w:tcW w:w="817" w:type="dxa"/>
          </w:tcPr>
          <w:p w:rsidR="00EA660F" w:rsidRPr="00D12D88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EA660F" w:rsidRPr="00D12D88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Относительная частота случайного события</w:t>
            </w:r>
          </w:p>
        </w:tc>
        <w:tc>
          <w:tcPr>
            <w:tcW w:w="1559" w:type="dxa"/>
          </w:tcPr>
          <w:p w:rsidR="00EA660F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-29.03</w:t>
            </w:r>
          </w:p>
        </w:tc>
        <w:tc>
          <w:tcPr>
            <w:tcW w:w="1383" w:type="dxa"/>
          </w:tcPr>
          <w:p w:rsidR="00EA660F" w:rsidRPr="00D12D88" w:rsidRDefault="00EA660F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ероятность равновозможных событий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1.04-05.04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ложение и умножение вероятносте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  <w:t>Контрольная работа № 7 «Элементы комбинаторики»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EA660F" w:rsidRPr="00D12D88" w:rsidTr="00496862">
        <w:tc>
          <w:tcPr>
            <w:tcW w:w="9571" w:type="dxa"/>
            <w:gridSpan w:val="4"/>
          </w:tcPr>
          <w:p w:rsidR="00EA660F" w:rsidRPr="00D12D88" w:rsidRDefault="00EA660F" w:rsidP="007E1FB6">
            <w:pPr>
              <w:rPr>
                <w:rFonts w:ascii="Times New Roman" w:hAnsi="Times New Roman"/>
                <w:i/>
                <w:sz w:val="28"/>
                <w:szCs w:val="28"/>
                <w:u w:val="single"/>
              </w:rPr>
            </w:pPr>
            <w:r w:rsidRPr="00D12D88">
              <w:rPr>
                <w:rFonts w:ascii="Times New Roman" w:hAnsi="Times New Roman"/>
                <w:b/>
                <w:i/>
                <w:color w:val="800080"/>
                <w:sz w:val="28"/>
                <w:szCs w:val="28"/>
                <w:u w:val="single"/>
              </w:rPr>
              <w:t>Повторение ( 21 час)</w:t>
            </w: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. Тождественные преобразования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8.04-12.04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Алгебраические выраж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окращение рациональных дробе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Арифметический квадратный корень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5.04-19.04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войства квадратного корн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ные уравнения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Дробно рациональные уравнения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2.04-26.04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истемы уравнени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Числовые неравенства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истемы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4269B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06.05-</w:t>
            </w:r>
            <w:r w:rsidRPr="00D12D88">
              <w:rPr>
                <w:rFonts w:ascii="Times New Roman" w:hAnsi="Times New Roman"/>
                <w:sz w:val="28"/>
                <w:szCs w:val="28"/>
              </w:rPr>
              <w:lastRenderedPageBreak/>
              <w:t>10.05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задач с помощью системы уравнений</w:t>
            </w:r>
          </w:p>
        </w:tc>
        <w:tc>
          <w:tcPr>
            <w:tcW w:w="1559" w:type="dxa"/>
            <w:vMerge w:val="restart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3.05-17.05</w:t>
            </w: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ешение уравнений графически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4269B" w:rsidRPr="00D12D88" w:rsidTr="00496862">
        <w:tc>
          <w:tcPr>
            <w:tcW w:w="817" w:type="dxa"/>
          </w:tcPr>
          <w:p w:rsidR="0024269B" w:rsidRPr="00D12D88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24269B" w:rsidRPr="00D12D88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Решение систем графически </w:t>
            </w:r>
          </w:p>
        </w:tc>
        <w:tc>
          <w:tcPr>
            <w:tcW w:w="1559" w:type="dxa"/>
            <w:vMerge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24269B" w:rsidRPr="00D12D88" w:rsidRDefault="0024269B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Линейная функция </w:t>
            </w:r>
          </w:p>
        </w:tc>
        <w:tc>
          <w:tcPr>
            <w:tcW w:w="1559" w:type="dxa"/>
            <w:vMerge w:val="restart"/>
          </w:tcPr>
          <w:p w:rsidR="008D663A" w:rsidRPr="00D12D88" w:rsidRDefault="008D663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0.05-24.05</w:t>
            </w: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Квадратичная функция</w:t>
            </w:r>
          </w:p>
        </w:tc>
        <w:tc>
          <w:tcPr>
            <w:tcW w:w="1559" w:type="dxa"/>
            <w:vMerge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Вероятность случайного события</w:t>
            </w:r>
          </w:p>
        </w:tc>
        <w:tc>
          <w:tcPr>
            <w:tcW w:w="1559" w:type="dxa"/>
            <w:vMerge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C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  <w:vMerge w:val="restart"/>
          </w:tcPr>
          <w:p w:rsidR="008D663A" w:rsidRPr="00D12D88" w:rsidRDefault="008D663A" w:rsidP="00CA66F7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8D663A" w:rsidRPr="00D12D88" w:rsidRDefault="008D663A" w:rsidP="00F8027A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27.05-3</w:t>
            </w:r>
            <w:r w:rsidR="00F8027A" w:rsidRPr="00D12D88">
              <w:rPr>
                <w:rFonts w:ascii="Times New Roman" w:hAnsi="Times New Roman"/>
                <w:sz w:val="28"/>
                <w:szCs w:val="28"/>
              </w:rPr>
              <w:t>1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>.05</w:t>
            </w: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i/>
                <w:color w:val="C00000"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559" w:type="dxa"/>
            <w:vMerge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817" w:type="dxa"/>
          </w:tcPr>
          <w:p w:rsidR="008D663A" w:rsidRPr="00D12D88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812" w:type="dxa"/>
          </w:tcPr>
          <w:p w:rsidR="008D663A" w:rsidRPr="00D12D88" w:rsidRDefault="008D663A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Работа над ошибками и анализ итоговой контрольной работы</w:t>
            </w:r>
          </w:p>
        </w:tc>
        <w:tc>
          <w:tcPr>
            <w:tcW w:w="1559" w:type="dxa"/>
            <w:vMerge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383" w:type="dxa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D663A" w:rsidRPr="00D12D88" w:rsidTr="00496862">
        <w:tc>
          <w:tcPr>
            <w:tcW w:w="9571" w:type="dxa"/>
            <w:gridSpan w:val="4"/>
          </w:tcPr>
          <w:p w:rsidR="008D663A" w:rsidRPr="00D12D88" w:rsidRDefault="008D663A" w:rsidP="0049686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102 часа</w:t>
            </w:r>
          </w:p>
        </w:tc>
      </w:tr>
    </w:tbl>
    <w:p w:rsidR="00FD3381" w:rsidRPr="00D12D88" w:rsidRDefault="00FD3381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6"/>
        <w:tblW w:w="101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/>
      </w:tblPr>
      <w:tblGrid>
        <w:gridCol w:w="5569"/>
        <w:gridCol w:w="4603"/>
      </w:tblGrid>
      <w:tr w:rsidR="00DC0D06" w:rsidRPr="00D12D88" w:rsidTr="00D12D88">
        <w:trPr>
          <w:trHeight w:val="1714"/>
        </w:trPr>
        <w:tc>
          <w:tcPr>
            <w:tcW w:w="5569" w:type="dxa"/>
          </w:tcPr>
          <w:p w:rsidR="00DC0D06" w:rsidRPr="00D12D88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СОГЛАСОВАНО</w:t>
            </w:r>
          </w:p>
          <w:p w:rsidR="00DC0D06" w:rsidRPr="00D12D88" w:rsidRDefault="00DC0D06" w:rsidP="00076CFC">
            <w:pPr>
              <w:tabs>
                <w:tab w:val="left" w:pos="1560"/>
                <w:tab w:val="left" w:pos="2268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Протоколом заседания</w:t>
            </w:r>
          </w:p>
          <w:p w:rsidR="00725056" w:rsidRPr="00D12D88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ШМО </w:t>
            </w:r>
            <w:r w:rsidR="009C432A">
              <w:rPr>
                <w:rFonts w:ascii="Times New Roman" w:hAnsi="Times New Roman"/>
                <w:sz w:val="28"/>
                <w:szCs w:val="28"/>
              </w:rPr>
              <w:t>естественно-</w:t>
            </w:r>
            <w:bookmarkStart w:id="4" w:name="_GoBack"/>
            <w:bookmarkEnd w:id="4"/>
            <w:r w:rsidR="00530151" w:rsidRPr="00D12D88">
              <w:rPr>
                <w:rFonts w:ascii="Times New Roman" w:hAnsi="Times New Roman"/>
                <w:sz w:val="28"/>
                <w:szCs w:val="28"/>
              </w:rPr>
              <w:t>научного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цикла</w:t>
            </w:r>
          </w:p>
          <w:p w:rsidR="00DC0D06" w:rsidRPr="00D12D88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 xml:space="preserve">от </w:t>
            </w:r>
            <w:r w:rsidR="00D12D88">
              <w:rPr>
                <w:rFonts w:ascii="Times New Roman" w:hAnsi="Times New Roman"/>
                <w:sz w:val="28"/>
                <w:szCs w:val="28"/>
              </w:rPr>
              <w:t>28</w:t>
            </w:r>
            <w:r w:rsidR="00096759" w:rsidRPr="00D12D88">
              <w:rPr>
                <w:rFonts w:ascii="Times New Roman" w:hAnsi="Times New Roman"/>
                <w:sz w:val="28"/>
                <w:szCs w:val="28"/>
              </w:rPr>
              <w:t>.08.2020</w:t>
            </w:r>
            <w:r w:rsidRPr="00D12D88">
              <w:rPr>
                <w:rFonts w:ascii="Times New Roman" w:hAnsi="Times New Roman"/>
                <w:sz w:val="28"/>
                <w:szCs w:val="28"/>
              </w:rPr>
              <w:t xml:space="preserve"> №1</w:t>
            </w:r>
          </w:p>
        </w:tc>
        <w:tc>
          <w:tcPr>
            <w:tcW w:w="4603" w:type="dxa"/>
          </w:tcPr>
          <w:p w:rsidR="00DC0D06" w:rsidRPr="00D12D88" w:rsidRDefault="00DC0D06" w:rsidP="00D12D88">
            <w:pPr>
              <w:ind w:right="146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 w:rsidRPr="00D12D88">
              <w:rPr>
                <w:rFonts w:ascii="Times New Roman" w:hAnsi="Times New Roman"/>
                <w:b/>
                <w:sz w:val="28"/>
                <w:szCs w:val="28"/>
              </w:rPr>
              <w:t>СОГЛАСОВАНО</w:t>
            </w:r>
          </w:p>
          <w:p w:rsidR="00DC0D06" w:rsidRPr="00D12D88" w:rsidRDefault="00DC0D06" w:rsidP="00D12D88">
            <w:pPr>
              <w:ind w:right="146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Зам. директора по УВР</w:t>
            </w:r>
          </w:p>
          <w:p w:rsidR="00DC0D06" w:rsidRPr="00D12D88" w:rsidRDefault="00DC0D06" w:rsidP="00D12D88">
            <w:pPr>
              <w:ind w:right="146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D12D88">
              <w:rPr>
                <w:rFonts w:ascii="Times New Roman" w:hAnsi="Times New Roman"/>
                <w:sz w:val="28"/>
                <w:szCs w:val="28"/>
              </w:rPr>
              <w:t>_____________ Л.Г. Кемайкина</w:t>
            </w:r>
          </w:p>
          <w:p w:rsidR="00DC0D06" w:rsidRPr="00D12D88" w:rsidRDefault="00D12D88" w:rsidP="00D12D88">
            <w:pPr>
              <w:ind w:right="146"/>
              <w:jc w:val="right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  <w:r w:rsidR="00096759" w:rsidRPr="00D12D88">
              <w:rPr>
                <w:rFonts w:ascii="Times New Roman" w:hAnsi="Times New Roman"/>
                <w:sz w:val="28"/>
                <w:szCs w:val="28"/>
              </w:rPr>
              <w:t>.08.2020</w:t>
            </w:r>
          </w:p>
        </w:tc>
      </w:tr>
    </w:tbl>
    <w:p w:rsidR="00DC0D06" w:rsidRPr="00D12D88" w:rsidRDefault="00DC0D06" w:rsidP="00E51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sectPr w:rsidR="00DC0D06" w:rsidRPr="00D12D88" w:rsidSect="00D12D88">
      <w:headerReference w:type="default" r:id="rId28"/>
      <w:pgSz w:w="11906" w:h="16838"/>
      <w:pgMar w:top="1134" w:right="567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294B" w:rsidRDefault="007C294B" w:rsidP="00277F24">
      <w:pPr>
        <w:spacing w:after="0" w:line="240" w:lineRule="auto"/>
      </w:pPr>
      <w:r>
        <w:separator/>
      </w:r>
    </w:p>
  </w:endnote>
  <w:endnote w:type="continuationSeparator" w:id="1">
    <w:p w:rsidR="007C294B" w:rsidRDefault="007C294B" w:rsidP="00277F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00"/>
    <w:family w:val="auto"/>
    <w:pitch w:val="variable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294B" w:rsidRDefault="007C294B" w:rsidP="00277F24">
      <w:pPr>
        <w:spacing w:after="0" w:line="240" w:lineRule="auto"/>
      </w:pPr>
      <w:r>
        <w:separator/>
      </w:r>
    </w:p>
  </w:footnote>
  <w:footnote w:type="continuationSeparator" w:id="1">
    <w:p w:rsidR="007C294B" w:rsidRDefault="007C294B" w:rsidP="00277F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68672280"/>
      <w:docPartObj>
        <w:docPartGallery w:val="Page Numbers (Top of Page)"/>
        <w:docPartUnique/>
      </w:docPartObj>
    </w:sdtPr>
    <w:sdtContent>
      <w:p w:rsidR="00D12D88" w:rsidRDefault="005C0BB2">
        <w:pPr>
          <w:pStyle w:val="aa"/>
          <w:jc w:val="center"/>
        </w:pPr>
        <w:r>
          <w:fldChar w:fldCharType="begin"/>
        </w:r>
        <w:r w:rsidR="00D12D88">
          <w:instrText>PAGE   \* MERGEFORMAT</w:instrText>
        </w:r>
        <w:r>
          <w:fldChar w:fldCharType="separate"/>
        </w:r>
        <w:r w:rsidR="009D2162">
          <w:rPr>
            <w:noProof/>
          </w:rPr>
          <w:t>12</w:t>
        </w:r>
        <w:r>
          <w:fldChar w:fldCharType="end"/>
        </w:r>
      </w:p>
    </w:sdtContent>
  </w:sdt>
  <w:p w:rsidR="00D12D88" w:rsidRDefault="00D12D88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85A33"/>
    <w:multiLevelType w:val="hybridMultilevel"/>
    <w:tmpl w:val="6546A85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080CDF"/>
    <w:multiLevelType w:val="multilevel"/>
    <w:tmpl w:val="EE443100"/>
    <w:styleLink w:val="WWNum5"/>
    <w:lvl w:ilvl="0">
      <w:start w:val="10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0B1676AC"/>
    <w:multiLevelType w:val="multilevel"/>
    <w:tmpl w:val="F1BAF6C8"/>
    <w:styleLink w:val="WWNum4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5">
    <w:nsid w:val="13B40FEE"/>
    <w:multiLevelType w:val="hybridMultilevel"/>
    <w:tmpl w:val="8DE638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900578"/>
    <w:multiLevelType w:val="hybridMultilevel"/>
    <w:tmpl w:val="195E8FB4"/>
    <w:lvl w:ilvl="0" w:tplc="A9F6AB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B9306E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A1354E8"/>
    <w:multiLevelType w:val="hybridMultilevel"/>
    <w:tmpl w:val="FB72E7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ED1A10"/>
    <w:multiLevelType w:val="hybridMultilevel"/>
    <w:tmpl w:val="4CACBD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5C046C0"/>
    <w:multiLevelType w:val="hybridMultilevel"/>
    <w:tmpl w:val="1E0C06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25320D4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331F39"/>
    <w:multiLevelType w:val="hybridMultilevel"/>
    <w:tmpl w:val="2AD804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AD3CA6"/>
    <w:multiLevelType w:val="hybridMultilevel"/>
    <w:tmpl w:val="E938A9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ED3798"/>
    <w:multiLevelType w:val="multilevel"/>
    <w:tmpl w:val="0D48D49C"/>
    <w:styleLink w:val="WWNum1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8E341F8"/>
    <w:multiLevelType w:val="hybridMultilevel"/>
    <w:tmpl w:val="9F9476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9E5457"/>
    <w:multiLevelType w:val="hybridMultilevel"/>
    <w:tmpl w:val="D022273C"/>
    <w:lvl w:ilvl="0" w:tplc="04190001">
      <w:start w:val="1"/>
      <w:numFmt w:val="bullet"/>
      <w:lvlText w:val=""/>
      <w:lvlJc w:val="left"/>
      <w:pPr>
        <w:ind w:left="77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28">
    <w:nsid w:val="59CD47B3"/>
    <w:multiLevelType w:val="multilevel"/>
    <w:tmpl w:val="E8C46F24"/>
    <w:styleLink w:val="WWNum3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9">
    <w:nsid w:val="5A703511"/>
    <w:multiLevelType w:val="hybridMultilevel"/>
    <w:tmpl w:val="EA74F4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D95C62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8C1132"/>
    <w:multiLevelType w:val="hybridMultilevel"/>
    <w:tmpl w:val="E22C4C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3">
    <w:nsid w:val="62E00475"/>
    <w:multiLevelType w:val="hybridMultilevel"/>
    <w:tmpl w:val="40AED8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6E70764"/>
    <w:multiLevelType w:val="hybridMultilevel"/>
    <w:tmpl w:val="2B4090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AB57CAA"/>
    <w:multiLevelType w:val="hybridMultilevel"/>
    <w:tmpl w:val="2B3E56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B2B221F"/>
    <w:multiLevelType w:val="hybridMultilevel"/>
    <w:tmpl w:val="56CE89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F3E5C3B"/>
    <w:multiLevelType w:val="hybridMultilevel"/>
    <w:tmpl w:val="4D4E18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5679FC"/>
    <w:multiLevelType w:val="hybridMultilevel"/>
    <w:tmpl w:val="6EE836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C9B20CB"/>
    <w:multiLevelType w:val="multilevel"/>
    <w:tmpl w:val="94BECF20"/>
    <w:styleLink w:val="WWNum2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</w:num>
  <w:num w:numId="6">
    <w:abstractNumId w:val="7"/>
  </w:num>
  <w:num w:numId="7">
    <w:abstractNumId w:val="29"/>
  </w:num>
  <w:num w:numId="8">
    <w:abstractNumId w:val="5"/>
  </w:num>
  <w:num w:numId="9">
    <w:abstractNumId w:val="39"/>
  </w:num>
  <w:num w:numId="10">
    <w:abstractNumId w:val="12"/>
  </w:num>
  <w:num w:numId="11">
    <w:abstractNumId w:val="36"/>
  </w:num>
  <w:num w:numId="12">
    <w:abstractNumId w:val="31"/>
  </w:num>
  <w:num w:numId="13">
    <w:abstractNumId w:val="33"/>
  </w:num>
  <w:num w:numId="14">
    <w:abstractNumId w:val="11"/>
  </w:num>
  <w:num w:numId="15">
    <w:abstractNumId w:val="14"/>
  </w:num>
  <w:num w:numId="16">
    <w:abstractNumId w:val="30"/>
  </w:num>
  <w:num w:numId="17">
    <w:abstractNumId w:val="0"/>
  </w:num>
  <w:num w:numId="18">
    <w:abstractNumId w:val="18"/>
  </w:num>
  <w:num w:numId="19">
    <w:abstractNumId w:val="8"/>
  </w:num>
  <w:num w:numId="20">
    <w:abstractNumId w:val="34"/>
  </w:num>
  <w:num w:numId="21">
    <w:abstractNumId w:val="23"/>
  </w:num>
  <w:num w:numId="22">
    <w:abstractNumId w:val="24"/>
  </w:num>
  <w:num w:numId="23">
    <w:abstractNumId w:val="40"/>
  </w:num>
  <w:num w:numId="24">
    <w:abstractNumId w:val="28"/>
  </w:num>
  <w:num w:numId="25">
    <w:abstractNumId w:val="4"/>
  </w:num>
  <w:num w:numId="26">
    <w:abstractNumId w:val="3"/>
  </w:num>
  <w:num w:numId="27">
    <w:abstractNumId w:val="24"/>
    <w:lvlOverride w:ilvl="0">
      <w:startOverride w:val="1"/>
    </w:lvlOverride>
  </w:num>
  <w:num w:numId="28">
    <w:abstractNumId w:val="40"/>
    <w:lvlOverride w:ilvl="0">
      <w:startOverride w:val="5"/>
    </w:lvlOverride>
  </w:num>
  <w:num w:numId="29">
    <w:abstractNumId w:val="28"/>
    <w:lvlOverride w:ilvl="0">
      <w:startOverride w:val="1"/>
    </w:lvlOverride>
  </w:num>
  <w:num w:numId="30">
    <w:abstractNumId w:val="4"/>
    <w:lvlOverride w:ilvl="0">
      <w:startOverride w:val="5"/>
    </w:lvlOverride>
  </w:num>
  <w:num w:numId="31">
    <w:abstractNumId w:val="3"/>
    <w:lvlOverride w:ilvl="0">
      <w:startOverride w:val="10"/>
    </w:lvlOverride>
  </w:num>
  <w:num w:numId="32">
    <w:abstractNumId w:val="32"/>
  </w:num>
  <w:num w:numId="33">
    <w:abstractNumId w:val="35"/>
  </w:num>
  <w:num w:numId="34">
    <w:abstractNumId w:val="21"/>
  </w:num>
  <w:num w:numId="35">
    <w:abstractNumId w:val="15"/>
  </w:num>
  <w:num w:numId="36">
    <w:abstractNumId w:val="9"/>
  </w:num>
  <w:num w:numId="37">
    <w:abstractNumId w:val="41"/>
  </w:num>
  <w:num w:numId="38">
    <w:abstractNumId w:val="13"/>
  </w:num>
  <w:num w:numId="39">
    <w:abstractNumId w:val="16"/>
  </w:num>
  <w:num w:numId="40">
    <w:abstractNumId w:val="1"/>
  </w:num>
  <w:num w:numId="41">
    <w:abstractNumId w:val="10"/>
  </w:num>
  <w:num w:numId="42">
    <w:abstractNumId w:val="19"/>
  </w:num>
  <w:num w:numId="43">
    <w:abstractNumId w:val="17"/>
  </w:num>
  <w:num w:numId="44">
    <w:abstractNumId w:val="2"/>
  </w:num>
  <w:num w:numId="45">
    <w:abstractNumId w:val="20"/>
  </w:num>
  <w:num w:numId="46">
    <w:abstractNumId w:val="25"/>
  </w:num>
  <w:num w:numId="47">
    <w:abstractNumId w:val="6"/>
  </w:num>
  <w:num w:numId="48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A0C89"/>
    <w:rsid w:val="00076CFC"/>
    <w:rsid w:val="00096759"/>
    <w:rsid w:val="0024269B"/>
    <w:rsid w:val="00277F24"/>
    <w:rsid w:val="002A0C89"/>
    <w:rsid w:val="00311276"/>
    <w:rsid w:val="00327BEA"/>
    <w:rsid w:val="003C5728"/>
    <w:rsid w:val="0042065C"/>
    <w:rsid w:val="00444E63"/>
    <w:rsid w:val="00496862"/>
    <w:rsid w:val="0052459B"/>
    <w:rsid w:val="00530151"/>
    <w:rsid w:val="00581A9C"/>
    <w:rsid w:val="005C0BB2"/>
    <w:rsid w:val="006064ED"/>
    <w:rsid w:val="00620530"/>
    <w:rsid w:val="00702885"/>
    <w:rsid w:val="00725056"/>
    <w:rsid w:val="007C294B"/>
    <w:rsid w:val="007E1FB6"/>
    <w:rsid w:val="008527F6"/>
    <w:rsid w:val="00887EE1"/>
    <w:rsid w:val="008A3348"/>
    <w:rsid w:val="008C4627"/>
    <w:rsid w:val="008D663A"/>
    <w:rsid w:val="00902CE3"/>
    <w:rsid w:val="00916A0E"/>
    <w:rsid w:val="009B6E1B"/>
    <w:rsid w:val="009C432A"/>
    <w:rsid w:val="009D2162"/>
    <w:rsid w:val="00A038BB"/>
    <w:rsid w:val="00A43BA6"/>
    <w:rsid w:val="00A5096A"/>
    <w:rsid w:val="00A85910"/>
    <w:rsid w:val="00A94B22"/>
    <w:rsid w:val="00A95FB7"/>
    <w:rsid w:val="00B1192F"/>
    <w:rsid w:val="00B87D17"/>
    <w:rsid w:val="00BE17A4"/>
    <w:rsid w:val="00C038A4"/>
    <w:rsid w:val="00C65E16"/>
    <w:rsid w:val="00C80B2F"/>
    <w:rsid w:val="00CA66F7"/>
    <w:rsid w:val="00CB1585"/>
    <w:rsid w:val="00D12D88"/>
    <w:rsid w:val="00DC0D06"/>
    <w:rsid w:val="00DD2D1E"/>
    <w:rsid w:val="00E17223"/>
    <w:rsid w:val="00E51E78"/>
    <w:rsid w:val="00EA660F"/>
    <w:rsid w:val="00EC1607"/>
    <w:rsid w:val="00F3611D"/>
    <w:rsid w:val="00F44FC8"/>
    <w:rsid w:val="00F63FA4"/>
    <w:rsid w:val="00F8027A"/>
    <w:rsid w:val="00FD3381"/>
    <w:rsid w:val="00FF28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51E78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1E78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E51E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E78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E51E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qFormat/>
    <w:rsid w:val="00DC0D06"/>
    <w:pPr>
      <w:ind w:left="720"/>
      <w:contextualSpacing/>
    </w:pPr>
    <w:rPr>
      <w:lang w:eastAsia="en-US"/>
    </w:rPr>
  </w:style>
  <w:style w:type="paragraph" w:customStyle="1" w:styleId="Standard">
    <w:name w:val="Standard"/>
    <w:rsid w:val="00277F24"/>
    <w:pPr>
      <w:suppressAutoHyphens/>
      <w:autoSpaceDN w:val="0"/>
      <w:textAlignment w:val="baseline"/>
    </w:pPr>
    <w:rPr>
      <w:rFonts w:ascii="Calibri" w:eastAsia="SimSun" w:hAnsi="Calibri" w:cs="F"/>
      <w:kern w:val="3"/>
    </w:rPr>
  </w:style>
  <w:style w:type="numbering" w:customStyle="1" w:styleId="WWNum1">
    <w:name w:val="WWNum1"/>
    <w:basedOn w:val="a2"/>
    <w:rsid w:val="00277F24"/>
    <w:pPr>
      <w:numPr>
        <w:numId w:val="22"/>
      </w:numPr>
    </w:pPr>
  </w:style>
  <w:style w:type="numbering" w:customStyle="1" w:styleId="WWNum2">
    <w:name w:val="WWNum2"/>
    <w:basedOn w:val="a2"/>
    <w:rsid w:val="00277F24"/>
    <w:pPr>
      <w:numPr>
        <w:numId w:val="23"/>
      </w:numPr>
    </w:pPr>
  </w:style>
  <w:style w:type="numbering" w:customStyle="1" w:styleId="WWNum3">
    <w:name w:val="WWNum3"/>
    <w:basedOn w:val="a2"/>
    <w:rsid w:val="00277F24"/>
    <w:pPr>
      <w:numPr>
        <w:numId w:val="24"/>
      </w:numPr>
    </w:pPr>
  </w:style>
  <w:style w:type="numbering" w:customStyle="1" w:styleId="WWNum4">
    <w:name w:val="WWNum4"/>
    <w:basedOn w:val="a2"/>
    <w:rsid w:val="00277F24"/>
    <w:pPr>
      <w:numPr>
        <w:numId w:val="25"/>
      </w:numPr>
    </w:pPr>
  </w:style>
  <w:style w:type="numbering" w:customStyle="1" w:styleId="WWNum5">
    <w:name w:val="WWNum5"/>
    <w:basedOn w:val="a2"/>
    <w:rsid w:val="00277F24"/>
    <w:pPr>
      <w:numPr>
        <w:numId w:val="26"/>
      </w:numPr>
    </w:pPr>
  </w:style>
  <w:style w:type="character" w:customStyle="1" w:styleId="a7">
    <w:name w:val="Текст сноски Знак"/>
    <w:aliases w:val="Знак6 Знак,F1 Знак"/>
    <w:basedOn w:val="a0"/>
    <w:link w:val="a8"/>
    <w:uiPriority w:val="99"/>
    <w:semiHidden/>
    <w:locked/>
    <w:rsid w:val="00277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note text"/>
    <w:aliases w:val="Знак6,F1"/>
    <w:basedOn w:val="a"/>
    <w:link w:val="a7"/>
    <w:uiPriority w:val="99"/>
    <w:semiHidden/>
    <w:unhideWhenUsed/>
    <w:rsid w:val="00277F2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0">
    <w:name w:val="Текст сноски Знак1"/>
    <w:basedOn w:val="a0"/>
    <w:uiPriority w:val="99"/>
    <w:semiHidden/>
    <w:rsid w:val="00277F24"/>
    <w:rPr>
      <w:rFonts w:ascii="Calibri" w:eastAsia="Times New Roman" w:hAnsi="Calibri" w:cs="Times New Roman"/>
      <w:sz w:val="20"/>
      <w:szCs w:val="20"/>
      <w:lang w:eastAsia="ru-RU"/>
    </w:rPr>
  </w:style>
  <w:style w:type="character" w:styleId="a9">
    <w:name w:val="footnote reference"/>
    <w:uiPriority w:val="99"/>
    <w:semiHidden/>
    <w:unhideWhenUsed/>
    <w:rsid w:val="00277F24"/>
    <w:rPr>
      <w:vertAlign w:val="superscript"/>
    </w:rPr>
  </w:style>
  <w:style w:type="paragraph" w:styleId="aa">
    <w:name w:val="header"/>
    <w:basedOn w:val="a"/>
    <w:link w:val="ab"/>
    <w:uiPriority w:val="99"/>
    <w:unhideWhenUsed/>
    <w:rsid w:val="00D12D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D12D88"/>
    <w:rPr>
      <w:rFonts w:ascii="Calibri" w:eastAsia="Times New Roman" w:hAnsi="Calibri" w:cs="Times New Roman"/>
      <w:lang w:eastAsia="ru-RU"/>
    </w:rPr>
  </w:style>
  <w:style w:type="paragraph" w:styleId="ac">
    <w:name w:val="footer"/>
    <w:basedOn w:val="a"/>
    <w:link w:val="ad"/>
    <w:uiPriority w:val="99"/>
    <w:unhideWhenUsed/>
    <w:rsid w:val="00D12D8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D12D88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1</Pages>
  <Words>7883</Words>
  <Characters>44938</Characters>
  <Application>Microsoft Office Word</Application>
  <DocSecurity>0</DocSecurity>
  <Lines>374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527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Хозяин</dc:creator>
  <cp:lastModifiedBy>Марина</cp:lastModifiedBy>
  <cp:revision>10</cp:revision>
  <dcterms:created xsi:type="dcterms:W3CDTF">2020-08-19T14:08:00Z</dcterms:created>
  <dcterms:modified xsi:type="dcterms:W3CDTF">2020-09-30T10:42:00Z</dcterms:modified>
</cp:coreProperties>
</file>